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4DFB" w:rsidRPr="003A4DFB" w:rsidRDefault="003A4DFB" w:rsidP="003A4DFB">
      <w:pPr>
        <w:keepNext/>
        <w:keepLines/>
        <w:spacing w:before="480" w:after="0"/>
        <w:outlineLvl w:val="0"/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ru-RU"/>
        </w:rPr>
      </w:pPr>
      <w:bookmarkStart w:id="0" w:name="_Toc341288312"/>
      <w:r w:rsidRPr="003A4DFB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ru-RU"/>
        </w:rPr>
        <w:t>РАБОТА № 3. РАСЧЕТ НА ПРОЧНОСТЬ И ЖЕСТКОСТЬ ВАЛА  КРУГЛОГО И КОЛЬЦЕВОГО СЕЧЕНИЙ</w:t>
      </w:r>
      <w:bookmarkEnd w:id="0"/>
      <w:r w:rsidRPr="003A4DFB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ru-RU"/>
        </w:rPr>
        <w:t xml:space="preserve"> </w:t>
      </w:r>
    </w:p>
    <w:p w:rsidR="003A4DFB" w:rsidRPr="003A4DFB" w:rsidRDefault="003A4DFB" w:rsidP="003A4DFB">
      <w:pPr>
        <w:keepNext/>
        <w:keepLines/>
        <w:spacing w:before="200" w:after="0"/>
        <w:jc w:val="both"/>
        <w:outlineLvl w:val="1"/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</w:pPr>
      <w:bookmarkStart w:id="1" w:name="_Toc341288313"/>
      <w:r w:rsidRPr="003A4DFB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>4.1 ЗАДАЧА № 3 Расчет статически определимого вала</w:t>
      </w:r>
      <w:bookmarkEnd w:id="1"/>
      <w:r w:rsidRPr="003A4DFB">
        <w:rPr>
          <w:rFonts w:ascii="Times New Roman" w:eastAsia="Times New Roman" w:hAnsi="Times New Roman" w:cs="Times New Roman"/>
          <w:b/>
          <w:bCs/>
          <w:sz w:val="32"/>
          <w:szCs w:val="32"/>
          <w:lang w:eastAsia="ru-RU"/>
        </w:rPr>
        <w:t xml:space="preserve"> </w:t>
      </w:r>
    </w:p>
    <w:p w:rsidR="003A4DFB" w:rsidRP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35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3A4DFB">
        <w:rPr>
          <w:rFonts w:ascii="Times New Roman" w:eastAsiaTheme="minorEastAsia" w:hAnsi="Times New Roman" w:cs="Times New Roman"/>
          <w:b/>
          <w:spacing w:val="60"/>
          <w:sz w:val="32"/>
          <w:szCs w:val="32"/>
          <w:lang w:eastAsia="ru-RU"/>
        </w:rPr>
        <w:t>Дано:</w:t>
      </w:r>
      <w:r w:rsidRPr="003A4DFB">
        <w:rPr>
          <w:rFonts w:eastAsiaTheme="minorEastAsia"/>
          <w:spacing w:val="60"/>
          <w:sz w:val="32"/>
          <w:szCs w:val="32"/>
          <w:lang w:eastAsia="ru-RU"/>
        </w:rPr>
        <w:t xml:space="preserve"> 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К </w:t>
      </w:r>
      <w:proofErr w:type="spellStart"/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консольно</w:t>
      </w:r>
      <w:proofErr w:type="spellEnd"/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 закрепленному стальному валу круглого поперечного сечения приложены четыре крутящих момента </w:t>
      </w:r>
      <w:r w:rsidRPr="003A4DFB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М</w:t>
      </w:r>
      <w:proofErr w:type="gramStart"/>
      <w:r w:rsidRPr="003A4DFB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1</w:t>
      </w:r>
      <w:proofErr w:type="gramEnd"/>
      <w:r w:rsidRPr="003A4DFB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, М2, М3, М4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 три из которых известны.</w:t>
      </w:r>
    </w:p>
    <w:p w:rsidR="003A4DFB" w:rsidRP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Исходные данные для решения задачи в соответствии с индивидуальным шифром варианта задания указаны в Приложении Г.</w:t>
      </w:r>
    </w:p>
    <w:p w:rsidR="003A4DFB" w:rsidRP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35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Для всех вариантов принять модуль сдвига для стали 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val="en-US" w:eastAsia="ru-RU"/>
        </w:rPr>
        <w:t>G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=8·10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vertAlign w:val="superscript"/>
          <w:lang w:eastAsia="ru-RU"/>
        </w:rPr>
        <w:t>4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МПа, допускаемое касательное напряжение [τ]= 60МПа. </w:t>
      </w:r>
    </w:p>
    <w:p w:rsidR="003A4DFB" w:rsidRP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</w:pPr>
      <w:r w:rsidRPr="003A4DFB">
        <w:rPr>
          <w:rFonts w:ascii="Times New Roman" w:eastAsia="Times New Roman" w:hAnsi="Times New Roman" w:cs="Times New Roman"/>
          <w:b/>
          <w:spacing w:val="60"/>
          <w:sz w:val="32"/>
          <w:szCs w:val="32"/>
          <w:lang w:eastAsia="ru-RU"/>
        </w:rPr>
        <w:t>Требуется:</w:t>
      </w:r>
    </w:p>
    <w:p w:rsidR="003A4DFB" w:rsidRP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35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1) нарисовать в масштабе расчетную схему вала, изменив направление отрицательных нагрузок </w:t>
      </w:r>
      <w:proofErr w:type="gramStart"/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на</w:t>
      </w:r>
      <w:proofErr w:type="gramEnd"/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 противоположное, согласно индивидуальному заданию;  </w:t>
      </w:r>
    </w:p>
    <w:p w:rsidR="003A4DFB" w:rsidRP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35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2) установить, при каком значении незаданного момента </w:t>
      </w:r>
      <w:r w:rsidRPr="003A4DFB">
        <w:rPr>
          <w:rFonts w:ascii="Times New Roman" w:eastAsia="Times New Roman" w:hAnsi="Times New Roman" w:cs="Times New Roman"/>
          <w:i/>
          <w:spacing w:val="6"/>
          <w:sz w:val="32"/>
          <w:szCs w:val="32"/>
          <w:lang w:eastAsia="ru-RU"/>
        </w:rPr>
        <w:t>МХ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 угол поворота правого кон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softHyphen/>
        <w:t>це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softHyphen/>
        <w:t xml:space="preserve">вого сечения равен нулю; </w:t>
      </w:r>
    </w:p>
    <w:p w:rsidR="003A4DFB" w:rsidRP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35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3) при найденном значении МХ построить эпюру крутящих моментов; </w:t>
      </w:r>
    </w:p>
    <w:p w:rsidR="003A4DFB" w:rsidRP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357"/>
        <w:jc w:val="both"/>
        <w:textAlignment w:val="baseline"/>
        <w:rPr>
          <w:rFonts w:ascii="Times New Roman" w:eastAsia="Times New Roman" w:hAnsi="Times New Roman" w:cs="Times New Roman"/>
          <w:color w:val="FF0000"/>
          <w:spacing w:val="6"/>
          <w:sz w:val="32"/>
          <w:szCs w:val="32"/>
          <w:lang w:eastAsia="ru-RU"/>
        </w:rPr>
      </w:pP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4) определить диа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softHyphen/>
        <w:t>метр вала круглого сечения из условия его прочности по допускаемым напряжениям и округлить величину диаметра до бли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softHyphen/>
        <w:t>жай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softHyphen/>
        <w:t>шей большей стандартной величины по ГОСТ 6636-69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vertAlign w:val="superscript"/>
          <w:lang w:eastAsia="ru-RU"/>
        </w:rPr>
        <w:t xml:space="preserve">* 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(см. ПРИЛОЖЕНИЕ С</w:t>
      </w:r>
      <w:proofErr w:type="gramStart"/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4</w:t>
      </w:r>
      <w:proofErr w:type="gramEnd"/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);</w:t>
      </w:r>
      <w:r w:rsidRPr="003A4DFB">
        <w:rPr>
          <w:rFonts w:ascii="Times New Roman" w:eastAsia="Times New Roman" w:hAnsi="Times New Roman" w:cs="Times New Roman"/>
          <w:color w:val="FF0000"/>
          <w:spacing w:val="6"/>
          <w:sz w:val="32"/>
          <w:szCs w:val="32"/>
          <w:lang w:eastAsia="ru-RU"/>
        </w:rPr>
        <w:t xml:space="preserve"> </w:t>
      </w:r>
    </w:p>
    <w:p w:rsidR="003A4DFB" w:rsidRP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357"/>
        <w:jc w:val="both"/>
        <w:textAlignment w:val="baseline"/>
        <w:rPr>
          <w:rFonts w:ascii="Times New Roman" w:eastAsia="Times New Roman" w:hAnsi="Times New Roman" w:cs="Times New Roman"/>
          <w:color w:val="FF0000"/>
          <w:spacing w:val="6"/>
          <w:sz w:val="32"/>
          <w:szCs w:val="32"/>
          <w:lang w:eastAsia="ru-RU"/>
        </w:rPr>
      </w:pP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5) определить диа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softHyphen/>
        <w:t>метр вала кольцевого сечения из условия его прочности по допускаемым напряжениям и округлить величину диаметров до бли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softHyphen/>
        <w:t>жай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softHyphen/>
        <w:t>шей стандартной величины по ГОСТ 6636-69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vertAlign w:val="superscript"/>
          <w:lang w:eastAsia="ru-RU"/>
        </w:rPr>
        <w:t xml:space="preserve">* </w: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(см. ПРИЛОЖЕНИЕ С</w:t>
      </w:r>
      <w:proofErr w:type="gramStart"/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4</w:t>
      </w:r>
      <w:proofErr w:type="gramEnd"/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);</w:t>
      </w:r>
      <w:r w:rsidRPr="003A4DFB">
        <w:rPr>
          <w:rFonts w:ascii="Times New Roman" w:eastAsia="Times New Roman" w:hAnsi="Times New Roman" w:cs="Times New Roman"/>
          <w:color w:val="FF0000"/>
          <w:spacing w:val="6"/>
          <w:sz w:val="32"/>
          <w:szCs w:val="32"/>
          <w:lang w:eastAsia="ru-RU"/>
        </w:rPr>
        <w:t xml:space="preserve"> </w:t>
      </w:r>
    </w:p>
    <w:p w:rsidR="003A4DFB" w:rsidRP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357"/>
        <w:jc w:val="both"/>
        <w:textAlignment w:val="baseline"/>
        <w:rPr>
          <w:rFonts w:ascii="Times New Roman" w:eastAsia="Times New Roman" w:hAnsi="Times New Roman" w:cs="Times New Roman"/>
          <w:color w:val="FF0000"/>
          <w:spacing w:val="6"/>
          <w:sz w:val="32"/>
          <w:szCs w:val="32"/>
          <w:lang w:eastAsia="ru-RU"/>
        </w:rPr>
      </w:pP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6) сравнить полученные конструкции по массе;</w:t>
      </w:r>
    </w:p>
    <w:p w:rsidR="003A4DFB" w:rsidRP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35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7) проверить, выполнение условие жесткости для вала меньшей массы при допускаемом угле закручивания</w:t>
      </w:r>
      <w:r w:rsidRPr="003A4DFB">
        <w:rPr>
          <w:rFonts w:ascii="Times New Roman" w:eastAsia="Times New Roman" w:hAnsi="Times New Roman" w:cs="Times New Roman"/>
          <w:spacing w:val="6"/>
          <w:position w:val="-18"/>
          <w:sz w:val="32"/>
          <w:szCs w:val="32"/>
          <w:lang w:eastAsia="ru-RU"/>
        </w:rPr>
        <w:object w:dxaOrig="6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6pt;height:24.8pt" o:ole="">
            <v:imagedata r:id="rId5" o:title=""/>
          </v:shape>
          <o:OLEObject Type="Embed" ProgID="Equation.DSMT4" ShapeID="_x0000_i1025" DrawAspect="Content" ObjectID="_1479838192" r:id="rId6"/>
        </w:objec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;</w:t>
      </w:r>
    </w:p>
    <w:p w:rsidR="003A4DFB" w:rsidRP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   8) построить эпюру углов закручивания. </w:t>
      </w:r>
    </w:p>
    <w:p w:rsid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35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 xml:space="preserve">Для всех вариантов принять модуль сдвига для стали </w:t>
      </w:r>
      <w:r w:rsidRPr="003A4DFB">
        <w:rPr>
          <w:rFonts w:ascii="Times New Roman" w:eastAsia="Times New Roman" w:hAnsi="Times New Roman" w:cs="Times New Roman"/>
          <w:spacing w:val="6"/>
          <w:position w:val="-12"/>
          <w:sz w:val="32"/>
          <w:szCs w:val="32"/>
          <w:lang w:eastAsia="ru-RU"/>
        </w:rPr>
        <w:object w:dxaOrig="1240" w:dyaOrig="420">
          <v:shape id="_x0000_i1026" type="#_x0000_t75" style="width:61.6pt;height:21.6pt" o:ole="">
            <v:imagedata r:id="rId7" o:title=""/>
          </v:shape>
          <o:OLEObject Type="Embed" ProgID="Equation.DSMT4" ShapeID="_x0000_i1026" DrawAspect="Content" ObjectID="_1479838193" r:id="rId8"/>
        </w:object>
      </w:r>
      <w:r w:rsidRPr="003A4DFB"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  <w:t>МПа.</w:t>
      </w:r>
    </w:p>
    <w:p w:rsid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35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</w:p>
    <w:p w:rsid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35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</w:p>
    <w:p w:rsid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35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</w:p>
    <w:p w:rsid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35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</w:p>
    <w:p w:rsidR="003A4DFB" w:rsidRPr="003A4DFB" w:rsidRDefault="003A4DFB" w:rsidP="003A4DFB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ru-RU"/>
        </w:rPr>
      </w:pPr>
      <w:bookmarkStart w:id="2" w:name="_Toc341288332"/>
      <w:r w:rsidRPr="003A4DFB">
        <w:rPr>
          <w:rFonts w:ascii="Times New Roman" w:eastAsia="Times New Roman" w:hAnsi="Times New Roman" w:cs="Times New Roman"/>
          <w:b/>
          <w:bCs/>
          <w:kern w:val="32"/>
          <w:sz w:val="32"/>
          <w:szCs w:val="32"/>
          <w:lang w:eastAsia="ru-RU"/>
        </w:rPr>
        <w:t>ПРИЛОЖЕНИЕ Г</w:t>
      </w:r>
      <w:bookmarkEnd w:id="2"/>
    </w:p>
    <w:p w:rsidR="003A4DFB" w:rsidRPr="003A4DFB" w:rsidRDefault="003A4DFB" w:rsidP="003A4DFB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bookmarkStart w:id="3" w:name="_Toc341288333"/>
      <w:r w:rsidRPr="003A4DFB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Варианты заданий для работы №3</w:t>
      </w:r>
      <w:bookmarkEnd w:id="3"/>
    </w:p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3088"/>
        <w:gridCol w:w="605"/>
        <w:gridCol w:w="605"/>
        <w:gridCol w:w="714"/>
        <w:gridCol w:w="605"/>
        <w:gridCol w:w="1384"/>
        <w:gridCol w:w="1120"/>
        <w:gridCol w:w="740"/>
        <w:gridCol w:w="710"/>
      </w:tblGrid>
      <w:tr w:rsidR="003A4DFB" w:rsidRPr="003A4DFB" w:rsidTr="00B26B89">
        <w:tc>
          <w:tcPr>
            <w:tcW w:w="0" w:type="auto"/>
            <w:vMerge w:val="restart"/>
            <w:tcBorders>
              <w:top w:val="double" w:sz="4" w:space="0" w:color="auto"/>
              <w:right w:val="double" w:sz="4" w:space="0" w:color="auto"/>
            </w:tcBorders>
            <w:textDirection w:val="btLr"/>
            <w:vAlign w:val="center"/>
          </w:tcPr>
          <w:p w:rsidR="003A4DFB" w:rsidRPr="003A4DFB" w:rsidRDefault="003A4DFB" w:rsidP="003A4DFB">
            <w:pPr>
              <w:ind w:left="113" w:right="113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№</w:t>
            </w:r>
            <w:proofErr w:type="gramStart"/>
            <w:r w:rsidRPr="003A4DF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Б</w:t>
            </w:r>
            <w:proofErr w:type="gramEnd"/>
          </w:p>
          <w:p w:rsidR="003A4DFB" w:rsidRPr="003A4DFB" w:rsidRDefault="003A4DFB" w:rsidP="003A4DFB">
            <w:pPr>
              <w:tabs>
                <w:tab w:val="left" w:pos="5532"/>
              </w:tabs>
              <w:ind w:left="113" w:right="113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варианта</w:t>
            </w:r>
          </w:p>
        </w:tc>
        <w:tc>
          <w:tcPr>
            <w:tcW w:w="0" w:type="auto"/>
            <w:gridSpan w:val="4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eastAsia="ru-RU"/>
              </w:rPr>
              <w:t>Момент, кН·м</w:t>
            </w:r>
          </w:p>
        </w:tc>
        <w:tc>
          <w:tcPr>
            <w:tcW w:w="0" w:type="auto"/>
            <w:vMerge w:val="restart"/>
            <w:tcBorders>
              <w:top w:val="double" w:sz="4" w:space="0" w:color="auto"/>
              <w:left w:val="double" w:sz="4" w:space="0" w:color="auto"/>
            </w:tcBorders>
            <w:textDirection w:val="btLr"/>
            <w:vAlign w:val="center"/>
          </w:tcPr>
          <w:p w:rsidR="003A4DFB" w:rsidRPr="003A4DFB" w:rsidRDefault="003A4DFB" w:rsidP="003A4DFB">
            <w:pPr>
              <w:ind w:left="113" w:right="113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№</w:t>
            </w:r>
            <w:r w:rsidRPr="003A4DFB"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  <w:t>A</w:t>
            </w:r>
          </w:p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варианта</w:t>
            </w:r>
          </w:p>
        </w:tc>
        <w:tc>
          <w:tcPr>
            <w:tcW w:w="0" w:type="auto"/>
            <w:vMerge w:val="restart"/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eastAsia="ru-RU"/>
              </w:rPr>
              <w:t>[</w:t>
            </w:r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val="en-US" w:eastAsia="ru-RU"/>
              </w:rPr>
              <w:t>θ</w:t>
            </w:r>
            <w:r w:rsidRPr="003A4DFB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eastAsia="ru-RU"/>
              </w:rPr>
              <w:t>],</w:t>
            </w:r>
          </w:p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eastAsia="ru-RU"/>
              </w:rPr>
              <w:t>град./</w:t>
            </w:r>
            <w:proofErr w:type="gramStart"/>
            <w:r w:rsidRPr="003A4DFB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eastAsia="ru-RU"/>
              </w:rPr>
              <w:t>м</w:t>
            </w:r>
            <w:proofErr w:type="gramEnd"/>
          </w:p>
        </w:tc>
        <w:tc>
          <w:tcPr>
            <w:tcW w:w="0" w:type="auto"/>
            <w:gridSpan w:val="2"/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eastAsia="ru-RU"/>
              </w:rPr>
              <w:t xml:space="preserve">Размеры, </w:t>
            </w:r>
            <w:proofErr w:type="gramStart"/>
            <w:r w:rsidRPr="003A4DFB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eastAsia="ru-RU"/>
              </w:rPr>
              <w:t>м</w:t>
            </w:r>
            <w:proofErr w:type="gramEnd"/>
          </w:p>
        </w:tc>
      </w:tr>
      <w:tr w:rsidR="003A4DFB" w:rsidRPr="003A4DFB" w:rsidTr="00B26B89">
        <w:trPr>
          <w:trHeight w:val="751"/>
        </w:trPr>
        <w:tc>
          <w:tcPr>
            <w:tcW w:w="0" w:type="auto"/>
            <w:vMerge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val="en-US" w:eastAsia="ru-RU"/>
              </w:rPr>
              <w:t>M</w:t>
            </w:r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val="en-US" w:eastAsia="ru-RU"/>
              </w:rPr>
              <w:t>M</w:t>
            </w:r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val="en-US" w:eastAsia="ru-RU"/>
              </w:rPr>
              <w:t>M</w:t>
            </w:r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0" w:type="auto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val="en-US" w:eastAsia="ru-RU"/>
              </w:rPr>
              <w:t>M</w:t>
            </w:r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0" w:type="auto"/>
            <w:vMerge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Merge/>
            <w:tcBorders>
              <w:bottom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val="en-US" w:eastAsia="ru-RU"/>
              </w:rPr>
              <w:t>a</w:t>
            </w:r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 xml:space="preserve">, </w:t>
            </w:r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val="en-US" w:eastAsia="ru-RU"/>
              </w:rPr>
              <w:t>c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val="en-US" w:eastAsia="ru-RU"/>
              </w:rPr>
              <w:t>b</w:t>
            </w:r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 xml:space="preserve">, </w:t>
            </w:r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val="en-US" w:eastAsia="ru-RU"/>
              </w:rPr>
              <w:t>l</w:t>
            </w:r>
          </w:p>
        </w:tc>
      </w:tr>
      <w:tr w:rsidR="003A4DFB" w:rsidRPr="003A4DFB" w:rsidTr="006A69A8">
        <w:trPr>
          <w:trHeight w:val="394"/>
        </w:trPr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en-US"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en-US" w:eastAsia="ru-RU"/>
              </w:rPr>
              <w:t>8</w:t>
            </w:r>
          </w:p>
        </w:tc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-16</w:t>
            </w:r>
          </w:p>
        </w:tc>
        <w:tc>
          <w:tcPr>
            <w:tcW w:w="0" w:type="auto"/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28</w:t>
            </w:r>
          </w:p>
        </w:tc>
        <w:tc>
          <w:tcPr>
            <w:tcW w:w="0" w:type="auto"/>
            <w:shd w:val="clear" w:color="auto" w:fill="EEECE1" w:themeFill="background2"/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3A4DFB"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en-US" w:eastAsia="ru-RU"/>
              </w:rPr>
              <w:t>Mx</w:t>
            </w:r>
            <w:proofErr w:type="spellEnd"/>
            <w:r w:rsidRPr="003A4DFB"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eastAsia="ru-RU"/>
              </w:rPr>
              <w:t>?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-12</w:t>
            </w: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single" w:sz="6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val="en-US" w:eastAsia="ru-RU"/>
              </w:rPr>
              <w:t>7</w:t>
            </w:r>
          </w:p>
        </w:tc>
        <w:tc>
          <w:tcPr>
            <w:tcW w:w="0" w:type="auto"/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  <w:t>1,6</w:t>
            </w:r>
          </w:p>
        </w:tc>
        <w:tc>
          <w:tcPr>
            <w:tcW w:w="0" w:type="auto"/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  <w:t>0,4</w:t>
            </w:r>
          </w:p>
        </w:tc>
        <w:tc>
          <w:tcPr>
            <w:tcW w:w="0" w:type="auto"/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  <w:t>1,2</w:t>
            </w:r>
          </w:p>
        </w:tc>
      </w:tr>
      <w:tr w:rsidR="003A4DFB" w:rsidRPr="003A4DFB" w:rsidTr="006A69A8"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3A4DFB" w:rsidRPr="003A4DFB" w:rsidRDefault="003A4DFB" w:rsidP="003A4DFB">
            <w:pPr>
              <w:ind w:left="113" w:right="113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 w:rsidRPr="003A4DFB"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eastAsia="ru-RU"/>
              </w:rPr>
              <w:t>Примечания:</w:t>
            </w:r>
            <w:r w:rsidRPr="003A4DF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:rsidR="003A4DFB" w:rsidRPr="003A4DFB" w:rsidRDefault="003A4DFB" w:rsidP="003A4DFB">
            <w:pPr>
              <w:numPr>
                <w:ilvl w:val="0"/>
                <w:numId w:val="1"/>
              </w:numPr>
              <w:spacing w:after="0" w:line="240" w:lineRule="auto"/>
              <w:ind w:right="113"/>
              <w:contextualSpacing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Н</w:t>
            </w:r>
            <w:r w:rsidRPr="003A4DF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 xml:space="preserve">е заданный момент </w:t>
            </w:r>
            <w:proofErr w:type="spellStart"/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>Мх</w:t>
            </w:r>
            <w:proofErr w:type="spellEnd"/>
            <w:r w:rsidRPr="003A4DFB">
              <w:rPr>
                <w:rFonts w:ascii="Times New Roman" w:eastAsiaTheme="minorEastAsia" w:hAnsi="Times New Roman" w:cs="Times New Roman"/>
                <w:b/>
                <w:i/>
                <w:sz w:val="28"/>
                <w:szCs w:val="28"/>
                <w:lang w:eastAsia="ru-RU"/>
              </w:rPr>
              <w:t xml:space="preserve">? </w:t>
            </w:r>
            <w:r w:rsidRPr="003A4DFB"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  <w:t>- подлежит определению.</w:t>
            </w:r>
          </w:p>
        </w:tc>
        <w:tc>
          <w:tcPr>
            <w:tcW w:w="0" w:type="auto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right w:val="double" w:sz="4" w:space="0" w:color="auto"/>
            </w:tcBorders>
            <w:shd w:val="clear" w:color="auto" w:fill="EEECE1" w:themeFill="background2"/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double" w:sz="4" w:space="0" w:color="auto"/>
              <w:bottom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3A4DFB" w:rsidRPr="003A4DFB" w:rsidRDefault="003A4DFB" w:rsidP="003A4DFB">
            <w:pPr>
              <w:tabs>
                <w:tab w:val="left" w:pos="5532"/>
              </w:tabs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  <w:lang w:val="en-US" w:eastAsia="ru-RU"/>
              </w:rPr>
            </w:pPr>
          </w:p>
        </w:tc>
      </w:tr>
    </w:tbl>
    <w:p w:rsidR="003A4DFB" w:rsidRPr="003A4DFB" w:rsidRDefault="003A4DFB" w:rsidP="003A4DFB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color w:val="365F91" w:themeColor="accent1" w:themeShade="BF"/>
          <w:sz w:val="32"/>
          <w:szCs w:val="32"/>
          <w:lang w:eastAsia="ru-RU"/>
        </w:rPr>
      </w:pPr>
    </w:p>
    <w:p w:rsidR="003A4DFB" w:rsidRPr="003A4DFB" w:rsidRDefault="003A4DFB" w:rsidP="003A4DFB">
      <w:pPr>
        <w:rPr>
          <w:rFonts w:eastAsiaTheme="minorEastAsia"/>
          <w:color w:val="365F91" w:themeColor="accent1" w:themeShade="BF"/>
          <w:lang w:eastAsia="ru-RU"/>
        </w:rPr>
      </w:pPr>
      <w:r w:rsidRPr="003A4DFB">
        <w:rPr>
          <w:rFonts w:eastAsiaTheme="minorEastAsia"/>
          <w:lang w:eastAsia="ru-RU"/>
        </w:rPr>
        <w:br w:type="page"/>
      </w:r>
    </w:p>
    <w:p w:rsidR="003A4DFB" w:rsidRPr="003A4DFB" w:rsidRDefault="003A4DFB" w:rsidP="003A4DFB">
      <w:pPr>
        <w:keepNext/>
        <w:keepLines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color w:val="365F91" w:themeColor="accent1" w:themeShade="BF"/>
          <w:sz w:val="32"/>
          <w:szCs w:val="32"/>
          <w:lang w:eastAsia="ru-RU"/>
        </w:rPr>
      </w:pPr>
      <w:r w:rsidRPr="003A4DFB">
        <w:rPr>
          <w:rFonts w:ascii="Times New Roman" w:eastAsia="Times New Roman" w:hAnsi="Times New Roman" w:cs="Times New Roman"/>
          <w:b/>
          <w:bCs/>
          <w:noProof/>
          <w:color w:val="365F91" w:themeColor="accent1" w:themeShade="BF"/>
          <w:sz w:val="32"/>
          <w:szCs w:val="32"/>
          <w:lang w:eastAsia="ru-RU"/>
        </w:rPr>
        <w:lastRenderedPageBreak/>
        <w:pict>
          <v:group id="Group 944" o:spid="_x0000_s1087" style="position:absolute;left:0;text-align:left;margin-left:37.1pt;margin-top:9.15pt;width:376.55pt;height:233.85pt;z-index:251660288" coordorigin="2279,9125" coordsize="8292,5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">
            <v:group id="Group 945" o:spid="_x0000_s1088" style="position:absolute;left:2393;top:9125;width:8178;height:2242" coordorigin="1907,8978" coordsize="8178,22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<v:rect id="Rectangle 946" o:spid="_x0000_s1089" style="position:absolute;left:2711;top:9699;width:6416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V4G8UA&#10;AADbAAAADwAAAGRycy9kb3ducmV2LnhtbESPT2vCQBTE7wW/w/IEb3VjQ2uJriJSQeip/ml7fMk+&#10;s9Hs25BdY/rtu4WCx2FmfsPMl72tRUetrxwrmIwTEMSF0xWXCg77zeMrCB+QNdaOScEPeVguBg9z&#10;zLS78Qd1u1CKCGGfoQITQpNJ6QtDFv3YNcTRO7nWYoiyLaVu8RbhtpZPSfIiLVYcFww2tDZUXHZX&#10;q+D9enTPn1/p0eRv6+nhnHf55lsqNRr2qxmIQH24h//bW60gTeHvS/wB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FXgbxQAAANsAAAAPAAAAAAAAAAAAAAAAAJgCAABkcnMv&#10;ZG93bnJldi54bWxQSwUGAAAAAAQABAD1AAAAigMAAAAA&#10;" fillcolor="gray [1629]"/>
              <v:oval id="Oval 947" o:spid="_x0000_s1090" style="position:absolute;left:2711;top:9699;width:149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AHHMUA&#10;AADbAAAADwAAAGRycy9kb3ducmV2LnhtbESPQU/CQBSE7yb+h80z8Wa3IGlMYSGVxESFixU4P7qP&#10;drH7tnZXKP/eNSHxOJmZbzKzxWBbcaLeG8cKRkkKgrhy2nCtYPP58vAEwgdkja1jUnAhD4v57c0M&#10;c+3O/EGnMtQiQtjnqKAJocul9FVDFn3iOuLoHVxvMUTZ11L3eI5w28pxmmbSouG40GBHy4aqr/LH&#10;KijeTPlusvVqu5t86+fj3oesqJS6vxuKKYhAQ/gPX9uvWsHjBP6+xB8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YAccxQAAANsAAAAPAAAAAAAAAAAAAAAAAJgCAABkcnMv&#10;ZG93bnJldi54bWxQSwUGAAAAAAQABAD1AAAAigMAAAAA&#10;" fillcolor="black [3213]"/>
              <v:oval id="Oval 948" o:spid="_x0000_s1091" style="position:absolute;left:4002;top:9699;width:149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yih8UA&#10;AADbAAAADwAAAGRycy9kb3ducmV2LnhtbESPQU/CQBSE7yb+h80z4SZbBRtSWUgxMQHkYgHPz+6z&#10;Xem+rd0F6r9nTUg8Tmbmm8x03ttGnKjzxrGCh2ECgrh02nClYLd9vZ+A8AFZY+OYFPySh/ns9maK&#10;mXZnfqdTESoRIewzVFCH0GZS+rImi37oWuLofbnOYoiyq6Tu8BzhtpGPSZJKi4bjQo0tvdRUHoqj&#10;VZCvTLE26eZt/zH+0YvvTx/SvFRqcNfnzyAC9eE/fG0vtYLRE/x9iT9Az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LKKHxQAAANsAAAAPAAAAAAAAAAAAAAAAAJgCAABkcnMv&#10;ZG93bnJldi54bWxQSwUGAAAAAAQABAD1AAAAigMAAAAA&#10;" fillcolor="black [3213]"/>
              <v:oval id="Oval 949" o:spid="_x0000_s1092" style="position:absolute;left:5865;top:9699;width:149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488MUA&#10;AADbAAAADwAAAGRycy9kb3ducmV2LnhtbESPQU/CQBSE7yb8h80z8Wa3KmlIZSGFxESRCwU9P7uP&#10;dqH7tnZXqP/eNSHhOJmZbzLT+WBbcaLeG8cKHpIUBHHltOFawW77cj8B4QOyxtYxKfglD/PZ6GaK&#10;uXZn3tCpDLWIEPY5KmhC6HIpfdWQRZ+4jjh6e9dbDFH2tdQ9niPctvIxTTNp0XBcaLCjZUPVsfyx&#10;Coo3U65Mtn7/+Bx/68Xhy4esqJS6ux2KZxCBhnANX9qvWsFTBv9f4g+Q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/jzwxQAAANsAAAAPAAAAAAAAAAAAAAAAAJgCAABkcnMv&#10;ZG93bnJldi54bWxQSwUGAAAAAAQABAD1AAAAigMAAAAA&#10;" fillcolor="black [3213]"/>
              <v:oval id="Oval 950" o:spid="_x0000_s1093" style="position:absolute;left:7623;top:9699;width:149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KZa8UA&#10;AADbAAAADwAAAGRycy9kb3ducmV2LnhtbESPzW7CMBCE75V4B2uRuBWHUqVVikFpJSRaemn6c17i&#10;JTGN1yE2EN6+RkLqcTQz32hmi9424kidN44VTMYJCOLSacOVgq/P5e0jCB+QNTaOScGZPCzmg5sZ&#10;Ztqd+IOORahEhLDPUEEdQptJ6cuaLPqxa4mjt3WdxRBlV0nd4SnCbSPvkiSVFg3HhRpbeqmp/C0O&#10;VkH+aoo3k76vv3/u9/p5t/EhzUulRsM+fwIRqA//4Wt7pRVMH+DyJf4A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splrxQAAANsAAAAPAAAAAAAAAAAAAAAAAJgCAABkcnMv&#10;ZG93bnJldi54bWxQSwUGAAAAAAQABAD1AAAAigMAAAAA&#10;" fillcolor="black [3213]"/>
              <v:oval id="Oval 951" o:spid="_x0000_s1094" style="position:absolute;left:8978;top:9699;width:149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0NGcEA&#10;AADbAAAADwAAAGRycy9kb3ducmV2LnhtbERPz0/CMBS+k/g/NM/EG3QiWcygkEFCouDFCZyf63Or&#10;rK9jLTD+e3ow8fjl+z1b9LYRF+q8cazgeZSAIC6dNlwp2H2th68gfEDW2DgmBTfysJg/DGaYaXfl&#10;T7oUoRIxhH2GCuoQ2kxKX9Zk0Y9cSxy5H9dZDBF2ldQdXmO4beQ4SVJp0XBsqLGlVU3lsThbBfm7&#10;KTYm/djuD5OTXv5++5DmpVJPj30+BRGoD//iP/ebVvASx8Yv8QfI+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4tDRnBAAAA2wAAAA8AAAAAAAAAAAAAAAAAmAIAAGRycy9kb3du&#10;cmV2LnhtbFBLBQYAAAAABAAEAPUAAACGAwAAAAA=&#10;" fillcolor="black [3213]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52" o:spid="_x0000_s1095" type="#_x0000_t32" style="position:absolute;left:2711;top:9189;width:1;height:120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mZcMQAAADbAAAADwAAAGRycy9kb3ducmV2LnhtbESPW4vCMBSE3xf8D+EIvq2pF1atRhFB&#10;VgRXvKCvh+bYFpuT0mRr/fdGWNjHYWa+YWaLxhSipsrllhX0uhEI4sTqnFMF59P6cwzCeWSNhWVS&#10;8CQHi3nrY4axtg8+UH30qQgQdjEqyLwvYyldkpFB17UlcfButjLog6xSqSt8BLgpZD+KvqTBnMNC&#10;hiWtMkrux1+joN5ffkbrsv7e+/QyPGyHkyuanVKddrOcgvDU+P/wX3ujFQwm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+ZlwxAAAANsAAAAPAAAAAAAAAAAA&#10;AAAAAKECAABkcnMvZG93bnJldi54bWxQSwUGAAAAAAQABAD5AAAAkgMAAAAA&#10;" strokeweight="2pt"/>
              <v:rect id="Rectangle 953" o:spid="_x0000_s1096" alt="Широкий диагональный 2" style="position:absolute;left:2309;top:9186;width:381;height:11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CMVMUA&#10;AADbAAAADwAAAGRycy9kb3ducmV2LnhtbESPT2vCQBTE74LfYXlCb7pRWv9EV1FpoUUQNV68PbLP&#10;JJh9G7Nbjd++WxA8DjPzG2a2aEwpblS7wrKCfi8CQZxaXXCm4Jh8dccgnEfWWFomBQ9ysJi3WzOM&#10;tb3znm4Hn4kAYRejgtz7KpbSpTkZdD1bEQfvbGuDPsg6k7rGe4CbUg6iaCgNFhwWcqxonVN6Ofwa&#10;BZPNYzksV+7jeP0cnEbJttolPyel3jrNcgrCU+Nf4Wf7Wyt478P/l/AD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4IxUxQAAANsAAAAPAAAAAAAAAAAAAAAAAJgCAABkcnMv&#10;ZG93bnJldi54bWxQSwUGAAAAAAQABAD1AAAAigMAAAAA&#10;" fillcolor="black" stroked="f">
                <v:fill r:id="rId9" o:title="" type="pattern"/>
              </v:rect>
              <v:shape id="AutoShape 954" o:spid="_x0000_s1097" type="#_x0000_t32" style="position:absolute;left:2711;top:9842;width:1;height:119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SeTM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JJ5MxAAAANsAAAAPAAAAAAAAAAAA&#10;AAAAAKECAABkcnMvZG93bnJldi54bWxQSwUGAAAAAAQABAD5AAAAkgMAAAAA&#10;"/>
              <v:shape id="AutoShape 955" o:spid="_x0000_s1098" type="#_x0000_t32" style="position:absolute;left:4065;top:9842;width:1;height:119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718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k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g718UAAADbAAAADwAAAAAAAAAA&#10;AAAAAAChAgAAZHJzL2Rvd25yZXYueG1sUEsFBgAAAAAEAAQA+QAAAJMDAAAAAA==&#10;"/>
              <v:shape id="AutoShape 956" o:spid="_x0000_s1099" type="#_x0000_t32" style="position:absolute;left:5907;top:9842;width:1;height:119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Gjo8QAAADbAAAADwAAAGRycy9kb3ducmV2LnhtbESPQWsCMRSE74L/ITzBi9SsY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gaOjxAAAANsAAAAPAAAAAAAAAAAA&#10;AAAAAKECAABkcnMvZG93bnJldi54bWxQSwUGAAAAAAQABAD5AAAAkgMAAAAA&#10;"/>
              <v:shape id="AutoShape 957" o:spid="_x0000_s1100" type="#_x0000_t32" style="position:absolute;left:7686;top:9842;width:1;height:119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0GOM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0GOMUAAADbAAAADwAAAAAAAAAA&#10;AAAAAAChAgAAZHJzL2Rvd25yZXYueG1sUEsFBgAAAAAEAAQA+QAAAJMDAAAAAA==&#10;"/>
              <v:shape id="AutoShape 958" o:spid="_x0000_s1101" type="#_x0000_t32" style="position:absolute;left:9064;top:9842;width:1;height:119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+YT8QAAADb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H5hPxAAAANsAAAAPAAAAAAAAAAAA&#10;AAAAAKECAABkcnMvZG93bnJldi54bWxQSwUGAAAAAAQABAD5AAAAkgMAAAAA&#10;"/>
              <v:shape id="AutoShape 959" o:spid="_x0000_s1102" type="#_x0000_t32" style="position:absolute;left:2711;top:10864;width:135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ULKsIAAADbAAAADwAAAGRycy9kb3ducmV2LnhtbESPUWvCQBCE3wv+h2MF3+qlpUSJniJC&#10;S0EUqv6ANbcmsbm9kL3G+O89QejjMDPfMPNl72rVUSuVZwNv4wQUce5txYWB4+HzdQpKArLF2jMZ&#10;uJHAcjF4mWNm/ZV/qNuHQkUIS4YGyhCaTGvJS3IoY98QR+/sW4chyrbQtsVrhLtavydJqh1WHBdK&#10;bGhdUv67/3MGeCvdZles0vOXPR1lPZE6veTGjIb9agYqUB/+w8/2tzXwMYHHl/gD9O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1ULKsIAAADbAAAADwAAAAAAAAAAAAAA&#10;AAChAgAAZHJzL2Rvd25yZXYueG1sUEsFBgAAAAAEAAQA+QAAAJADAAAAAA==&#10;">
                <v:stroke startarrow="open" endarrow="open"/>
              </v:shape>
              <v:shape id="AutoShape 960" o:spid="_x0000_s1103" type="#_x0000_t32" style="position:absolute;left:4066;top:10864;width:184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qfWMAAAADbAAAADwAAAGRycy9kb3ducmV2LnhtbERPzWrCQBC+F/oOyxS81Y2lpCW6CSJU&#10;CmKh6gNMs2MSzc6GzBrj27sHoceP739RjK5VA/XSeDYwmyagiEtvG64MHPZfr5+gJCBbbD2TgRsJ&#10;FPnz0wIz66/8S8MuVCqGsGRooA6hy7SWsiaHMvUdceSOvncYIuwrbXu8xnDX6rckSbXDhmNDjR2t&#10;airPu4szwFsZNj/VMj2u7d9BVh/SpqfSmMnLuJyDCjSGf/HD/W0NvMex8Uv8ATq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rKn1jAAAAA2wAAAA8AAAAAAAAAAAAAAAAA&#10;oQIAAGRycy9kb3ducmV2LnhtbFBLBQYAAAAABAAEAPkAAACOAwAAAAA=&#10;">
                <v:stroke startarrow="open" endarrow="open"/>
              </v:shape>
              <v:shape id="AutoShape 961" o:spid="_x0000_s1104" type="#_x0000_t32" style="position:absolute;left:5908;top:10864;width:177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Y6w8MAAADbAAAADwAAAGRycy9kb3ducmV2LnhtbESP3WrCQBSE7wu+w3KE3tWNUlKNriKC&#10;Uigt+PMAx+wxiWbPhpw1pm/fLRR6OczMN8xi1btaddRK5dnAeJSAIs69rbgwcDpuX6agJCBbrD2T&#10;gW8SWC0HTwvMrH/wnrpDKFSEsGRooAyhybSWvCSHMvINcfQuvnUYomwLbVt8RLir9SRJUu2w4rhQ&#10;YkObkvLb4e4M8Kd0H1/FOr3s7Pkkmzep02tuzPOwX89BBerDf/iv/W4NvM7g90v8AXr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GOsPDAAAA2wAAAA8AAAAAAAAAAAAA&#10;AAAAoQIAAGRycy9kb3ducmV2LnhtbFBLBQYAAAAABAAEAPkAAACRAwAAAAA=&#10;">
                <v:stroke startarrow="open" endarrow="open"/>
              </v:shape>
              <v:shape id="AutoShape 962" o:spid="_x0000_s1105" type="#_x0000_t32" style="position:absolute;left:7687;top:10864;width:137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UFg8AAAADbAAAADwAAAGRycy9kb3ducmV2LnhtbERPzWrCQBC+F/oOyxS81Y2FpiW6CSJU&#10;CmKh6gNMs2MSzc6GzBrj27sHoceP739RjK5VA/XSeDYwmyagiEtvG64MHPZfr5+gJCBbbD2TgRsJ&#10;FPnz0wIz66/8S8MuVCqGsGRooA6hy7SWsiaHMvUdceSOvncYIuwrbXu8xnDX6rckSbXDhmNDjR2t&#10;airPu4szwFsZNj/VMj2u7d9BVh/SpqfSmMnLuJyDCjSGf/HD/W0NvMf18Uv8ATq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FlBYPAAAAA2wAAAA8AAAAAAAAAAAAAAAAA&#10;oQIAAGRycy9kb3ducmV2LnhtbFBLBQYAAAAABAAEAPkAAACOAwAAAAA=&#10;">
                <v:stroke startarrow="open" endarrow="open"/>
              </v:shape>
              <v:shape id="Arc 963" o:spid="_x0000_s1106" style="position:absolute;left:3926;top:9102;width:450;height:1377;flip:x y;visibility:visible" coordsize="36406,43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opccIA&#10;AADbAAAADwAAAGRycy9kb3ducmV2LnhtbESPQWvCQBSE7wX/w/KE3ppNLC0aXUWFlnqqtfH+yD6T&#10;YPZt2F1N8u+7hUKPw8x8w6w2g2nFnZxvLCvIkhQEcWl1w5WC4vvtaQ7CB2SNrWVSMJKHzXrysMJc&#10;256/6H4KlYgQ9jkqqEPocil9WZNBn9iOOHoX6wyGKF0ltcM+wk0rZ2n6Kg02HBdq7GhfU3k93Uyk&#10;HBd84Ll3PJ4Pu8wV75/P25lSj9NhuwQRaAj/4b/2h1bwksHvl/gD5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eilxwgAAANsAAAAPAAAAAAAAAAAAAAAAAJgCAABkcnMvZG93&#10;bnJldi54bWxQSwUGAAAAAAQABAD1AAAAhwMAAAAA&#10;" adj="0,,0" path="m4061,2862nfc7331,986,11035,-1,14806,,26735,,36406,9670,36406,21600v,11929,-9671,21600,-21600,21600c9302,43200,4006,41099,-1,37327em4061,2862nsc7331,986,11035,-1,14806,,26735,,36406,9670,36406,21600v,11929,-9671,21600,-21600,21600c9302,43200,4006,41099,-1,37327l14806,21600,4061,2862xe" filled="f" strokeweight="2pt">
                <v:stroke endarrow="classic" joinstyle="round"/>
                <v:formulas/>
                <v:path arrowok="t" o:extrusionok="f" o:connecttype="custom" o:connectlocs="50,91;0,1190;183,689" o:connectangles="0,0,0"/>
              </v:shape>
              <v:shape id="Arc 964" o:spid="_x0000_s1107" style="position:absolute;left:5739;top:9082;width:450;height:1377;flip:x y;visibility:visible" coordsize="36406,43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i3BsAA&#10;AADbAAAADwAAAGRycy9kb3ducmV2LnhtbESPT4vCMBTE7wt+h/CEva2plV20GkUFl/Xk//ujebbF&#10;5qUkUeu3N4Kwx2FmfsNMZq2pxY2crywr6PcSEMS51RUXCo6H1dcQhA/IGmvLpOBBHmbTzscEM23v&#10;vKPbPhQiQthnqKAMocmk9HlJBn3PNsTRO1tnMETpCqkd3iPc1DJNkh9psOK4UGJDy5Lyy/5qImU7&#10;4jUPvePHab3ou+PvZjBPlfrstvMxiEBt+A+/239awXcKry/xB8jp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Ki3BsAAAADbAAAADwAAAAAAAAAAAAAAAACYAgAAZHJzL2Rvd25y&#10;ZXYueG1sUEsFBgAAAAAEAAQA9QAAAIUDAAAAAA==&#10;" adj="0,,0" path="m4061,2862nfc7331,986,11035,-1,14806,,26735,,36406,9670,36406,21600v,11929,-9671,21600,-21600,21600c9302,43200,4006,41099,-1,37327em4061,2862nsc7331,986,11035,-1,14806,,26735,,36406,9670,36406,21600v,11929,-9671,21600,-21600,21600c9302,43200,4006,41099,-1,37327l14806,21600,4061,2862xe" filled="f" strokeweight="2pt">
                <v:stroke endarrow="classic" joinstyle="round"/>
                <v:formulas/>
                <v:path arrowok="t" o:extrusionok="f" o:connecttype="custom" o:connectlocs="50,91;0,1190;183,689" o:connectangles="0,0,0"/>
              </v:shape>
              <v:shape id="Arc 965" o:spid="_x0000_s1108" style="position:absolute;left:7514;top:9123;width:450;height:1377;flip:x y;visibility:visible" coordsize="36406,43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QSncAA&#10;AADbAAAADwAAAGRycy9kb3ducmV2LnhtbESPT4vCMBTE7wt+h/AEb2uq4qLVKCooevL//dE822Lz&#10;UpKo9dtvFoQ9DjPzG2Y6b0wlnuR8aVlBr5uAIM6sLjlXcDmvv0cgfEDWWFkmBW/yMJ+1vqaYavvi&#10;Iz1PIRcRwj5FBUUIdSqlzwoy6Lu2Jo7ezTqDIUqXS+3wFeGmkv0k+ZEGS44LBda0Kii7nx4mUg5j&#10;3vHIO35fd8ueu2z2g0VfqU67WUxABGrCf/jT3moFwwH8fYk/QM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+QSncAAAADbAAAADwAAAAAAAAAAAAAAAACYAgAAZHJzL2Rvd25y&#10;ZXYueG1sUEsFBgAAAAAEAAQA9QAAAIUDAAAAAA==&#10;" adj="0,,0" path="m4061,2862nfc7331,986,11035,-1,14806,,26735,,36406,9670,36406,21600v,11929,-9671,21600,-21600,21600c9302,43200,4006,41099,-1,37327em4061,2862nsc7331,986,11035,-1,14806,,26735,,36406,9670,36406,21600v,11929,-9671,21600,-21600,21600c9302,43200,4006,41099,-1,37327l14806,21600,4061,2862xe" filled="f" strokeweight="2pt">
                <v:stroke endarrow="classic" joinstyle="round"/>
                <v:formulas/>
                <v:path arrowok="t" o:extrusionok="f" o:connecttype="custom" o:connectlocs="50,91;0,1190;183,689" o:connectangles="0,0,0"/>
              </v:shape>
              <v:shape id="Arc 966" o:spid="_x0000_s1109" style="position:absolute;left:8852;top:9102;width:450;height:1377;flip:x y;visibility:visible" coordsize="36406,43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2K6cMA&#10;AADbAAAADwAAAGRycy9kb3ducmV2LnhtbESPT2sCMRTE7wW/Q3hCbzXrVouuRtkWKnpq65/7Y/O6&#10;Wbp5WZJU129vhEKPw8z8hlmue9uKM/nQOFYwHmUgiCunG64VHA/vTzMQISJrbB2TgisFWK8GD0ss&#10;tLvwF533sRYJwqFABSbGrpAyVIYshpHriJP37bzFmKSvpfZ4SXDbyjzLXqTFhtOCwY7eDFU/+1+b&#10;KJ9z3vEseL6edq9jf9x8PJe5Uo/DvlyAiNTH//Bfe6sVTCdw/5J+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2K6cMAAADbAAAADwAAAAAAAAAAAAAAAACYAgAAZHJzL2Rv&#10;d25yZXYueG1sUEsFBgAAAAAEAAQA9QAAAIgDAAAAAA==&#10;" adj="0,,0" path="m4061,2862nfc7331,986,11035,-1,14806,,26735,,36406,9670,36406,21600v,11929,-9671,21600,-21600,21600c9302,43200,4006,41099,-1,37327em4061,2862nsc7331,986,11035,-1,14806,,26735,,36406,9670,36406,21600v,11929,-9671,21600,-21600,21600c9302,43200,4006,41099,-1,37327l14806,21600,4061,2862xe" filled="f" strokeweight="2pt">
                <v:stroke endarrow="classic" joinstyle="round"/>
                <v:formulas/>
                <v:path arrowok="t" o:extrusionok="f" o:connecttype="custom" o:connectlocs="50,91;0,1190;183,689" o:connectangles="0,0,0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67" o:spid="_x0000_s1110" type="#_x0000_t202" style="position:absolute;left:2993;top:10313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oSnMIA&#10;AADbAAAADwAAAGRycy9kb3ducmV2LnhtbESP3YrCMBCF7xd8hzCCN4umCi6lGkVEwQVdsOr92Ixt&#10;tZmUJqv17c3CgpeH8/NxpvPWVOJOjSstKxgOIhDEmdUl5wqOh3U/BuE8ssbKMil4koP5rPMxxUTb&#10;B+/pnvpchBF2CSoovK8TKV1WkEE3sDVx8C62MeiDbHKpG3yEcVPJURR9SYMlB0KBNS0Lym7prwnc&#10;VRvXp/N2ef1OP8/X0Q+Xu5iV6nXbxQSEp9a/w//tjVYwHsPfl/AD5O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mhKcwgAAANsAAAAPAAAAAAAAAAAAAAAAAJgCAABkcnMvZG93&#10;bnJldi54bWxQSwUGAAAAAAQABAD1AAAAhwMAAAAA&#10;" stroked="f">
                <v:fill opacity="0"/>
                <v:textbox>
                  <w:txbxContent>
                    <w:p w:rsidR="003A4DFB" w:rsidRPr="00AF537B" w:rsidRDefault="003A4DFB" w:rsidP="003A4DFB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  <v:shape id="Text Box 968" o:spid="_x0000_s1111" type="#_x0000_t202" style="position:absolute;left:4277;top:8978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iM68IA&#10;AADbAAAADwAAAGRycy9kb3ducmV2LnhtbESP3YrCMBCF7wXfIczC3siaKiilGmURhRVU2O56PzZj&#10;W20mpYla394IgpeH8/NxpvPWVOJKjSstKxj0IxDEmdUl5wr+/1ZfMQjnkTVWlknBnRzMZ93OFBNt&#10;b/xL19TnIoywS1BB4X2dSOmyggy6vq2Jg3e0jUEfZJNL3eAtjJtKDqNoLA2WHAgF1rQoKDunFxO4&#10;yzau94fN4rROe4fTcMflNmalPj/a7wkIT61/h1/tH61gNIbnl/AD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SIzrwgAAANsAAAAPAAAAAAAAAAAAAAAAAJgCAABkcnMvZG93&#10;bnJldi54bWxQSwUGAAAAAAQABAD1AAAAhwMAAAAA&#10;" stroked="f">
                <v:fill opacity="0"/>
                <v:textbox>
                  <w:txbxContent>
                    <w:p w:rsidR="003A4DFB" w:rsidRPr="00AF537B" w:rsidRDefault="003A4DFB" w:rsidP="003A4DFB">
                      <w:pP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</w:rPr>
                      </w:pPr>
                      <w:r w:rsidRPr="00AF537B"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</w:rPr>
                        <w:t>М</w:t>
                      </w:r>
                      <w:proofErr w:type="gramStart"/>
                      <w:r w:rsidRPr="00AF537B"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</w:rPr>
                        <w:t>1</w:t>
                      </w:r>
                      <w:proofErr w:type="gramEnd"/>
                    </w:p>
                  </w:txbxContent>
                </v:textbox>
              </v:shape>
              <v:shape id="Text Box 969" o:spid="_x0000_s1112" type="#_x0000_t202" style="position:absolute;left:6189;top:8979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QpcMQA&#10;AADbAAAADwAAAGRycy9kb3ducmV2LnhtbESPW2vCQBCF34X+h2UKfZG6UWgNqRsRsWDBCqbt+yQ7&#10;zcXsbMiuGv99tyD4eDiXj7NYDqYVZ+pdbVnBdBKBIC6srrlU8P31/hyDcB5ZY2uZFFzJwTJ9GC0w&#10;0fbCBzpnvhRhhF2CCirvu0RKV1Rk0E1sRxy8X9sb9EH2pdQ9XsK4aeUsil6lwZoDocKO1hUVx+xk&#10;AnczxN1Pvls3H9k4b2Z7rj9jVurpcVi9gfA0+Hv41t5qBS9z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EKXDEAAAA2wAAAA8AAAAAAAAAAAAAAAAAmAIAAGRycy9k&#10;b3ducmV2LnhtbFBLBQYAAAAABAAEAPUAAACJAwAAAAA=&#10;" stroked="f">
                <v:fill opacity="0"/>
                <v:textbox>
                  <w:txbxContent>
                    <w:p w:rsidR="003A4DFB" w:rsidRPr="00AF537B" w:rsidRDefault="003A4DFB" w:rsidP="003A4DFB">
                      <w:pP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</w:rPr>
                      </w:pPr>
                      <w:r w:rsidRPr="00AF537B"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</w:rPr>
                        <w:t>М</w:t>
                      </w:r>
                      <w:proofErr w:type="gramStart"/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</w:rPr>
                        <w:t>2</w:t>
                      </w:r>
                      <w:proofErr w:type="gramEnd"/>
                    </w:p>
                  </w:txbxContent>
                </v:textbox>
              </v:shape>
              <v:shape id="Text Box 970" o:spid="_x0000_s1113" type="#_x0000_t202" style="position:absolute;left:7772;top:8979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u9AsEA&#10;AADbAAAADwAAAGRycy9kb3ducmV2LnhtbERPTWvCQBC9F/wPywi9lGZTQQnRVUQstKBC03ofs9Mk&#10;NjsbsltN/33nIHh8vO/FanCtulAfGs8GXpIUFHHpbcOVga/P1+cMVIjIFlvPZOCPAqyWo4cF5tZf&#10;+YMuRayUhHDI0UAdY5drHcqaHIbEd8TCffveYRTYV9r2eJVw1+pJms60w4alocaONjWVP8Wvk97t&#10;kHXH025zfi+eTufJgZt9xsY8jof1HFSkId7FN/ebNTCVs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2bvQLBAAAA2wAAAA8AAAAAAAAAAAAAAAAAmAIAAGRycy9kb3du&#10;cmV2LnhtbFBLBQYAAAAABAAEAPUAAACGAwAAAAA=&#10;" stroked="f">
                <v:fill opacity="0"/>
                <v:textbox>
                  <w:txbxContent>
                    <w:p w:rsidR="003A4DFB" w:rsidRPr="00AF537B" w:rsidRDefault="003A4DFB" w:rsidP="003A4DFB">
                      <w:pP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</w:rPr>
                      </w:pPr>
                      <w:r w:rsidRPr="00AF537B"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</w:rPr>
                        <w:t>М</w:t>
                      </w:r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</w:rPr>
                        <w:t>3</w:t>
                      </w:r>
                    </w:p>
                  </w:txbxContent>
                </v:textbox>
              </v:shape>
              <v:shape id="Text Box 971" o:spid="_x0000_s1114" type="#_x0000_t202" style="position:absolute;left:9302;top:8999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cYmcMA&#10;AADbAAAADwAAAGRycy9kb3ducmV2LnhtbESPX2vCMBTF3wW/Q7iCLzLTCY7aGWWIgoITrNv7tbm2&#10;1eamNFHrtzeDgY+H8+fHmc5bU4kbNa60rOB9GIEgzqwuOVfwc1i9xSCcR9ZYWSYFD3Iwn3U7U0y0&#10;vfOebqnPRRhhl6CCwvs6kdJlBRl0Q1sTB+9kG4M+yCaXusF7GDeVHEXRhzRYciAUWNOioOySXk3g&#10;Ltu4/j1uF+dNOjieRzsuv2NWqt9rvz5BeGr9K/zfXmsF4wn8fQk/QM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cYmcMAAADbAAAADwAAAAAAAAAAAAAAAACYAgAAZHJzL2Rv&#10;d25yZXYueG1sUEsFBgAAAAAEAAQA9QAAAIgDAAAAAA==&#10;" stroked="f">
                <v:fill opacity="0"/>
                <v:textbox>
                  <w:txbxContent>
                    <w:p w:rsidR="003A4DFB" w:rsidRPr="00AF537B" w:rsidRDefault="003A4DFB" w:rsidP="003A4DFB">
                      <w:pP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</w:rPr>
                      </w:pPr>
                      <w:r w:rsidRPr="00AF537B"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</w:rPr>
                        <w:t>М</w:t>
                      </w:r>
                      <w:proofErr w:type="gramStart"/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</w:rPr>
                        <w:t>4</w:t>
                      </w:r>
                      <w:proofErr w:type="gramEnd"/>
                    </w:p>
                  </w:txbxContent>
                </v:textbox>
              </v:shape>
              <v:shape id="Text Box 972" o:spid="_x0000_s1115" type="#_x0000_t202" style="position:absolute;left:4559;top:10313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F7ucAA&#10;AADbAAAADwAAAGRycy9kb3ducmV2LnhtbERPTWvCQBC9F/wPyxR6KXWjBwmpq4goWNBCo97H7JjE&#10;ZmdDdtX4751DocfH+57Oe9eoG3Wh9mxgNExAERfe1lwaOOzXHymoEJEtNp7JwIMCzGeDlylm1t/5&#10;h255LJWEcMjQQBVjm2kdioochqFviYU7+85hFNiV2nZ4l3DX6HGSTLTDmqWhwpaWFRW/+dVJ76pP&#10;2+Npu7x85e+ny/ib613Kxry99otPUJH6+C/+c2+sgYmsly/yA/Ts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YF7ucAAAADbAAAADwAAAAAAAAAAAAAAAACYAgAAZHJzL2Rvd25y&#10;ZXYueG1sUEsFBgAAAAAEAAQA9QAAAIUDAAAAAA==&#10;" stroked="f">
                <v:fill opacity="0"/>
                <v:textbox>
                  <w:txbxContent>
                    <w:p w:rsidR="003A4DFB" w:rsidRPr="00AF537B" w:rsidRDefault="003A4DFB" w:rsidP="003A4DFB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  <v:shape id="Text Box 973" o:spid="_x0000_s1116" type="#_x0000_t202" style="position:absolute;left:6416;top:10313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3eIsQA&#10;AADbAAAADwAAAGRycy9kb3ducmV2LnhtbESPzWrCQBSF9wXfYbiCm1InyUJCdJQiChVqoVH318xt&#10;Epu5EzLTJH17p1BweTg/H2e1GU0jeupcbVlBPI9AEBdW11wqOJ/2LykI55E1NpZJwS852KwnTyvM&#10;tB34k/rclyKMsMtQQeV9m0npiooMurltiYP3ZTuDPsiulLrDIYybRiZRtJAGaw6EClvaVlR85z8m&#10;cHdj2l6u79vbIX++3pIPro8pKzWbjq9LEJ5G/wj/t9+0gkUMf1/CD5D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N3iLEAAAA2wAAAA8AAAAAAAAAAAAAAAAAmAIAAGRycy9k&#10;b3ducmV2LnhtbFBLBQYAAAAABAAEAPUAAACJAwAAAAA=&#10;" stroked="f">
                <v:fill opacity="0"/>
                <v:textbox>
                  <w:txbxContent>
                    <w:p w:rsidR="003A4DFB" w:rsidRPr="00AF537B" w:rsidRDefault="003A4DFB" w:rsidP="003A4DFB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  <w:t>c</w:t>
                      </w:r>
                      <w:proofErr w:type="gramEnd"/>
                    </w:p>
                  </w:txbxContent>
                </v:textbox>
              </v:shape>
              <v:shape id="Text Box 974" o:spid="_x0000_s1117" type="#_x0000_t202" style="position:absolute;left:7964;top:10313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9AVcIA&#10;AADbAAAADwAAAGRycy9kb3ducmV2LnhtbESPzYrCMBSF9wO+Q7iCm0FTu5BSjSKioDAOTNX9tbm2&#10;1eamNFE7b28GBlwezs/HmS06U4sHta6yrGA8ikAQ51ZXXCg4HjbDBITzyBpry6Tglxws5r2PGaba&#10;PvmHHpkvRBhhl6KC0vsmldLlJRl0I9sQB+9iW4M+yLaQusVnGDe1jKNoIg1WHAglNrQqKb9ldxO4&#10;6y5pTuev1XWXfZ6v8TdX+4SVGvS75RSEp86/w//trVYwieHv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H0BVwgAAANsAAAAPAAAAAAAAAAAAAAAAAJgCAABkcnMvZG93&#10;bnJldi54bWxQSwUGAAAAAAQABAD1AAAAhwMAAAAA&#10;" stroked="f">
                <v:fill opacity="0"/>
                <v:textbox>
                  <w:txbxContent>
                    <w:p w:rsidR="003A4DFB" w:rsidRPr="00AF537B" w:rsidRDefault="003A4DFB" w:rsidP="003A4DFB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  <w:t>l</w:t>
                      </w:r>
                      <w:proofErr w:type="gramEnd"/>
                    </w:p>
                  </w:txbxContent>
                </v:textbox>
              </v:shape>
              <v:shape id="Text Box 975" o:spid="_x0000_s1118" type="#_x0000_t202" style="position:absolute;left:1907;top:10500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qh2sQA&#10;AADbAAAADwAAAGRycy9kb3ducmV2LnhtbESPQWvCQBSE70L/w/IEb7qxYiypq5SKoFCUpu39kX1N&#10;Unffxuwa47/vFgoeh5n5hlmue2tER62vHSuYThIQxIXTNZcKPj+24ycQPiBrNI5JwY08rFcPgyVm&#10;2l35nbo8lCJC2GeooAqhyaT0RUUW/cQ1xNH7dq3FEGVbSt3iNcKtkY9JkkqLNceFCht6rag45Rer&#10;4GIW8/057d6S01F+LQ63TTCHH6VGw/7lGUSgPtzD/+2dVpDO4O9L/AF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KodrEAAAA2wAAAA8AAAAAAAAAAAAAAAAAmAIAAGRycy9k&#10;b3ducmV2LnhtbFBLBQYAAAAABAAEAPUAAACJAwAAAAA=&#10;" fillcolor="#ddd" stroked="f" strokecolor="gray [1629]">
                <v:textbox>
                  <w:txbxContent>
                    <w:p w:rsidR="003A4DFB" w:rsidRPr="002A7F17" w:rsidRDefault="003A4DFB" w:rsidP="003A4DFB">
                      <w:pP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  <w:t>a)</w:t>
                      </w:r>
                    </w:p>
                  </w:txbxContent>
                </v:textbox>
              </v:shape>
            </v:group>
            <v:group id="Group 976" o:spid="_x0000_s1119" style="position:absolute;left:6496;top:11582;width:4042;height:2845" coordorigin="5908,12275" coordsize="4042,28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3k6gs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t5OoLCAAAA3AAAAA8A&#10;AAAAAAAAAAAAAAAAqgIAAGRycy9kb3ducmV2LnhtbFBLBQYAAAAABAAEAPoAAACZAwAAAAA=&#10;">
              <v:oval id="Oval 977" o:spid="_x0000_s1120" style="position:absolute;left:6919;top:12939;width:1828;height:18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aV6MQA&#10;AADcAAAADwAAAGRycy9kb3ducmV2LnhtbESPQWvCQBSE7wX/w/KEXopuLNKG6CpiKfSa1KLHR/aZ&#10;BLNvw+6rpv313UKhx2FmvmHW29H16kohdp4NLOYZKOLa244bA4f311kOKgqyxd4zGfiiCNvN5G6N&#10;hfU3LulaSaMShGOBBlqRodA61i05jHM/ECfv7INDSTI02ga8Jbjr9WOWPWmHHaeFFgfat1Rfqk9n&#10;oPn+WB4qfmE5Zs/Blw++zOVkzP103K1ACY3yH/5rv1kDy3wBv2fSEd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8mlejEAAAA3AAAAA8AAAAAAAAAAAAAAAAAmAIAAGRycy9k&#10;b3ducmV2LnhtbFBLBQYAAAAABAAEAPUAAACJAwAAAAA=&#10;" fillcolor="#ddd"/>
              <v:shape id="AutoShape 978" o:spid="_x0000_s1121" type="#_x0000_t32" style="position:absolute;left:7833;top:12600;width:0;height:252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igR8QAAADcAAAADwAAAGRycy9kb3ducmV2LnhtbESP0YrCMBRE34X9h3AXfBGbrrprqUZZ&#10;BEEUH6x+wKW5tnWbm9Jktf69EQQfh5k5w8yXnanFlVpXWVbwFcUgiHOrKy4UnI7rYQLCeWSNtWVS&#10;cCcHy8VHb46ptjc+0DXzhQgQdikqKL1vUildXpJBF9mGOHhn2xr0QbaF1C3eAtzUchTHP9JgxWGh&#10;xIZWJeV/2b9RcDn76aAax6tv3t+Pky1PWTc7pfqf3e8MhKfOv8Ov9kYrmCQjeJ4JR0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2KBHxAAAANwAAAAPAAAAAAAAAAAA&#10;AAAAAKECAABkcnMvZG93bnJldi54bWxQSwUGAAAAAAQABAD5AAAAkgMAAAAA&#10;">
                <v:stroke dashstyle="longDashDot" endarrow="block"/>
              </v:shape>
              <v:shape id="AutoShape 979" o:spid="_x0000_s1122" type="#_x0000_t32" style="position:absolute;left:6544;top:13849;width:258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rwOMUAAADcAAAADwAAAGRycy9kb3ducmV2LnhtbESPT2vCQBTE7wW/w/KE3urGGopEVzFC&#10;wUsPWgt6e2Zf/mj2bciuSfz2bqHQ4zAzv2GW68HUoqPWVZYVTCcRCOLM6ooLBcfvz7c5COeRNdaW&#10;ScGDHKxXo5clJtr2vKfu4AsRIOwSVFB63yRSuqwkg25iG+Lg5bY16INsC6lb7APc1PI9ij6kwYrD&#10;QokNbUvKboe7UfCV+nO+i9PrMe1c/HM59fvcbZR6HQ+bBQhPg/8P/7V3WkE8n8HvmXAE5O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LrwOMUAAADcAAAADwAAAAAAAAAA&#10;AAAAAAChAgAAZHJzL2Rvd25yZXYueG1sUEsFBgAAAAAEAAQA+QAAAJMDAAAAAA==&#10;">
                <v:stroke dashstyle="longDashDot" endarrow="block"/>
              </v:shape>
              <v:shape id="Text Box 980" o:spid="_x0000_s1123" type="#_x0000_t202" style="position:absolute;left:5908;top:14047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z6SMUA&#10;AADcAAAADwAAAGRycy9kb3ducmV2LnhtbESPQWsCMRSE70L/Q3iF3jRbsSqrUUpFaEGUWr0/Ns/d&#10;rcnLuonr+u+NIHgcZuYbZjpvrREN1b50rOC9l4AgzpwuOVew+1t2xyB8QNZoHJOCK3mYz146U0y1&#10;u/AvNduQiwhhn6KCIoQqldJnBVn0PVcRR+/gaoshyjqXusZLhFsj+0kylBZLjgsFVvRVUHbcnq2C&#10;sxl9/JyGzSo5buR+tL4ugln/K/X22n5OQARqwzP8aH9rBYPxAO5n4hGQs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7PpIxQAAANwAAAAPAAAAAAAAAAAAAAAAAJgCAABkcnMv&#10;ZG93bnJldi54bWxQSwUGAAAAAAQABAD1AAAAigMAAAAA&#10;" fillcolor="#ddd" stroked="f" strokecolor="gray [1629]">
                <v:textbox>
                  <w:txbxContent>
                    <w:p w:rsidR="003A4DFB" w:rsidRPr="002A7F17" w:rsidRDefault="003A4DFB" w:rsidP="003A4DFB">
                      <w:pP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</w:rPr>
                        <w:t>в</w:t>
                      </w:r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  <v:shape id="Text Box 981" o:spid="_x0000_s1124" type="#_x0000_t202" style="position:absolute;left:9127;top:13849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0uWcUA&#10;AADcAAAADwAAAGRycy9kb3ducmV2LnhtbESPW2vCQBCF34X+h2UKfZG6UVoJqRsRsWDBCqbt+yQ7&#10;zcXsbMiuGv99tyD4eDiXj7NYDqYVZ+pdbVnBdBKBIC6srrlU8P31/hyDcB5ZY2uZFFzJwTJ9GC0w&#10;0fbCBzpnvhRhhF2CCirvu0RKV1Rk0E1sRxy8X9sb9EH2pdQ9XsK4aeUsiubSYM2BUGFH64qKY3Yy&#10;gbsZ4u4n362bj2ycN7M9158xK/X0OKzeQHga/D18a2+1gpf4Ff7PhCMg0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LS5ZxQAAANwAAAAPAAAAAAAAAAAAAAAAAJgCAABkcnMv&#10;ZG93bnJldi54bWxQSwUGAAAAAAQABAD1AAAAigMAAAAA&#10;" stroked="f">
                <v:fill opacity="0"/>
                <v:textbox>
                  <w:txbxContent>
                    <w:p w:rsidR="003A4DFB" w:rsidRPr="00EF359D" w:rsidRDefault="003A4DFB" w:rsidP="003A4DFB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AutoShape 982" o:spid="_x0000_s1125" type="#_x0000_t32" style="position:absolute;left:7838;top:12939;width:211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Af8sYAAADcAAAADwAAAGRycy9kb3ducmV2LnhtbESPQWsCMRSE7wX/Q3hCL6VmlSqyNcpW&#10;EKrgwW17f928bkI3L9tN1O2/N4LgcZiZb5jFqneNOFEXrGcF41EGgrjy2nKt4PNj8zwHESKyxsYz&#10;KfinAKvl4GGBufZnPtCpjLVIEA45KjAxtrmUoTLkMIx8S5y8H985jEl2tdQdnhPcNXKSZTPp0HJa&#10;MNjS2lD1Wx6dgv12/FZ8G7vdHf7sfropmmP99KXU47AvXkFE6uM9fGu/awUv8xlcz6QjI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wH/LGAAAA3AAAAA8AAAAAAAAA&#10;AAAAAAAAoQIAAGRycy9kb3ducmV2LnhtbFBLBQYAAAAABAAEAPkAAACUAwAAAAA=&#10;"/>
              <v:shape id="AutoShape 983" o:spid="_x0000_s1126" type="#_x0000_t32" style="position:absolute;left:7826;top:14767;width:211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y6acYAAADcAAAADwAAAGRycy9kb3ducmV2LnhtbESPQWsCMRSE74L/ITyhF6lZS7WyNcpa&#10;EKrgQW3vr5vXTejmZd1E3f77piB4HGbmG2a+7FwtLtQG61nBeJSBIC69tlwp+DiuH2cgQkTWWHsm&#10;Bb8UYLno9+aYa3/lPV0OsRIJwiFHBSbGJpcylIYchpFviJP37VuHMcm2krrFa4K7Wj5l2VQ6tJwW&#10;DDb0Zqj8OZydgt1mvCq+jN1s9ye7m6yL+lwNP5V6GHTFK4hIXbyHb+13reB59g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8umnGAAAA3AAAAA8AAAAAAAAA&#10;AAAAAAAAoQIAAGRycy9kb3ducmV2LnhtbFBLBQYAAAAABAAEAPkAAACUAwAAAAA=&#10;"/>
              <v:shape id="AutoShape 984" o:spid="_x0000_s1127" type="#_x0000_t32" style="position:absolute;left:9733;top:12967;width:0;height:18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pp4sEAAADcAAAADwAAAGRycy9kb3ducmV2LnhtbERP22rCQBB9L/gPywi+1U2lREndiAiW&#10;grRg6gdMs5NLm50NmW2Mf+8+FPp4OPftbnKdGmmQ1rOBp2UCirj0tuXawOXz+LgBJQHZYueZDNxI&#10;YJfPHraYWX/lM41FqFUMYcnQQBNCn2ktZUMOZel74shVfnAYIhxqbQe8xnDX6VWSpNphy7GhwZ4O&#10;DZU/xa8zwO8ynj7qfVq92q+LHNbSpd+lMYv5tH8BFWgK/+I/95s18LyJa+OZeAR0f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SmniwQAAANwAAAAPAAAAAAAAAAAAAAAA&#10;AKECAABkcnMvZG93bnJldi54bWxQSwUGAAAAAAQABAD5AAAAjwMAAAAA&#10;">
                <v:stroke startarrow="open" endarrow="open"/>
              </v:shape>
              <v:shape id="Text Box 985" o:spid="_x0000_s1128" type="#_x0000_t202" style="position:absolute;left:7181;top:12275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AkXMUA&#10;AADcAAAADwAAAGRycy9kb3ducmV2LnhtbESPW2vCQBCF3wv+h2UKfSl1o4ikqRsRaUGhCqbt+yQ7&#10;zcXsbMhuNf77riD4eDiXj7NYDqYVJ+pdbVnBZByBIC6srrlU8P318RKDcB5ZY2uZFFzIwTIdPSww&#10;0fbMBzplvhRhhF2CCirvu0RKV1Rk0I1tRxy8X9sb9EH2pdQ9nsO4aeU0iubSYM2BUGFH64qKY/Zn&#10;Avd9iLuf/HPdbLPnvJnuud7FrNTT47B6A+Fp8Pfwrb3RCmbxK1zPhCMg0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YCRcxQAAANwAAAAPAAAAAAAAAAAAAAAAAJgCAABkcnMv&#10;ZG93bnJldi54bWxQSwUGAAAAAAQABAD1AAAAigMAAAAA&#10;" stroked="f">
                <v:fill opacity="0"/>
                <v:textbox>
                  <w:txbxContent>
                    <w:p w:rsidR="003A4DFB" w:rsidRPr="00EF359D" w:rsidRDefault="003A4DFB" w:rsidP="003A4DFB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Text Box 986" o:spid="_x0000_s1129" type="#_x0000_t202" style="position:absolute;left:8747;top:13310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MbHMIA&#10;AADcAAAADwAAAGRycy9kb3ducmV2LnhtbERPTWvCQBC9F/wPyxR6KbpRpMTUVURaULCFRnsfs9Mk&#10;mp0N2a3Gf+8cCj0+3vd82btGXagLtWcD41ECirjwtubSwGH/PkxBhYhssfFMBm4UYLkYPMwxs/7K&#10;X3TJY6kkhEOGBqoY20zrUFTkMIx8Syzcj+8cRoFdqW2HVwl3jZ4kyYt2WLM0VNjSuqLinP866X3r&#10;0/b7uFuftvnz8TT55PojZWOeHvvVK6hIffwX/7k31sB0JvPljBwBv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gxscwgAAANwAAAAPAAAAAAAAAAAAAAAAAJgCAABkcnMvZG93&#10;bnJldi54bWxQSwUGAAAAAAQABAD1AAAAhwMAAAAA&#10;" stroked="f">
                <v:fill opacity="0"/>
                <v:textbox>
                  <w:txbxContent>
                    <w:p w:rsidR="003A4DFB" w:rsidRPr="00EF359D" w:rsidRDefault="003A4DFB" w:rsidP="003A4DFB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  <w:t>Z</w:t>
                      </w:r>
                    </w:p>
                  </w:txbxContent>
                </v:textbox>
              </v:shape>
            </v:group>
            <v:group id="Group 987" o:spid="_x0000_s1130" style="position:absolute;left:2279;top:11582;width:4119;height:2845" coordorigin="1040,12275" coordsize="4119,28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ewJx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8R7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7AnExgAAANwA&#10;AAAPAAAAAAAAAAAAAAAAAKoCAABkcnMvZG93bnJldi54bWxQSwUGAAAAAAQABAD6AAAAnQMAAAAA&#10;">
              <v:group id="Group 988" o:spid="_x0000_s1131" style="position:absolute;left:2019;top:12967;width:1828;height:1828" coordorigin="2019,12967" coordsize="1828,18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6Xs8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6Pob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E+l7PFAAAA3AAA&#10;AA8AAAAAAAAAAAAAAAAAqgIAAGRycy9kb3ducmV2LnhtbFBLBQYAAAAABAAEAPoAAACcAwAAAAA=&#10;">
                <v:oval id="Oval 989" o:spid="_x0000_s1132" style="position:absolute;left:2019;top:12967;width:1828;height:18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4wssEA&#10;AADcAAAADwAAAGRycy9kb3ducmV2LnhtbERPTUsDMRC9C/6HMIIXaRNFbdk2LVIRvO5ascdhM91d&#10;upksybTd9tebg+Dx8b6X69H36kQxdYEtPE4NKOI6uI4bC9uvj8kcVBJkh31gsnChBOvV7c0SCxfO&#10;XNKpkkblEE4FWmhFhkLrVLfkMU3DQJy5fYgeJcPYaBfxnMN9r5+MedUeO84NLQ60aak+VEdvobl+&#10;P28rfmf5MbMYyodQzmVn7f3d+LYAJTTKv/jP/eksvJi8Np/JR0Cv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UuMLLBAAAA3AAAAA8AAAAAAAAAAAAAAAAAmAIAAGRycy9kb3du&#10;cmV2LnhtbFBLBQYAAAAABAAEAPUAAACGAwAAAAA=&#10;" fillcolor="#ddd"/>
                <v:oval id="Oval 990" o:spid="_x0000_s1133" style="position:absolute;left:2361;top:13310;width:1144;height:11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RsasQA&#10;AADcAAAADwAAAGRycy9kb3ducmV2LnhtbESPQWvCQBSE74X+h+UVvNWNDRFNXUUqgj300Kj3R/aZ&#10;BLNvQ/Y1xn/vFgo9DjPzDbPajK5VA/Wh8WxgNk1AEZfeNlwZOB33rwtQQZAttp7JwJ0CbNbPTyvM&#10;rb/xNw2FVCpCOORooBbpcq1DWZPDMPUdcfQuvncoUfaVtj3eIty1+i1J5tphw3Ghxo4+aiqvxY8z&#10;sKu2xXzQqWTpZXeQ7Hr++kxnxkxexu07KKFR/sN/7YM1kCVL+D0Tj4Be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UbGrEAAAA3AAAAA8AAAAAAAAAAAAAAAAAmAIAAGRycy9k&#10;b3ducmV2LnhtbFBLBQYAAAAABAAEAPUAAACJAwAAAAA=&#10;"/>
              </v:group>
              <v:shape id="AutoShape 991" o:spid="_x0000_s1134" type="#_x0000_t32" style="position:absolute;left:2948;top:12600;width:0;height:252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0Bsb0AAADcAAAADwAAAGRycy9kb3ducmV2LnhtbERPSwrCMBDdC94hjOBGNPUv1SgiCKK4&#10;8HOAoRnbajMpTdR6e7MQXD7ef7GqTSFeVLncsoJ+LwJBnFidc6rgetl2ZyCcR9ZYWCYFH3KwWjYb&#10;C4y1ffOJXmefihDCLkYFmfdlLKVLMjLoerYkDtzNVgZ9gFUqdYXvEG4KOYiiiTSYc2jIsKRNRsnj&#10;/DQK7jc/7eTDaDPm4+cy2vOUdXlQqt2q13MQnmr/F//cO61g3A/zw5lwBOTy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StAbG9AAAA3AAAAA8AAAAAAAAAAAAAAAAAoQIA&#10;AGRycy9kb3ducmV2LnhtbFBLBQYAAAAABAAEAPkAAACLAwAAAAA=&#10;">
                <v:stroke dashstyle="longDashDot" endarrow="block"/>
              </v:shape>
              <v:shape id="AutoShape 992" o:spid="_x0000_s1135" type="#_x0000_t32" style="position:absolute;left:1823;top:13849;width:237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9RzsYAAADcAAAADwAAAGRycy9kb3ducmV2LnhtbESPzWvCQBTE74L/w/IKvekmYkWiqxhB&#10;8NKDHwV7e82+fNjs25DdJul/3xWEHoeZ+Q2z3g6mFh21rrKsIJ5GIIgzqysuFFwvh8kShPPIGmvL&#10;pOCXHGw349EaE217PlF39oUIEHYJKii9bxIpXVaSQTe1DXHwctsa9EG2hdQt9gFuajmLooU0WHFY&#10;KLGhfUnZ9/nHKHhP/Wd+nKf3a9q5+cfXrT/lbqfU68uwW4HwNPj/8LN91Are4hgeZ8IRkJ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PUc7GAAAA3AAAAA8AAAAAAAAA&#10;AAAAAAAAoQIAAGRycy9kb3ducmV2LnhtbFBLBQYAAAAABAAEAPkAAACUAwAAAAA=&#10;">
                <v:stroke dashstyle="longDashDot" endarrow="block"/>
              </v:shape>
              <v:shape id="Text Box 993" o:spid="_x0000_s1136" type="#_x0000_t202" style="position:absolute;left:1040;top:14075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KX78UA&#10;AADcAAAADwAAAGRycy9kb3ducmV2LnhtbESPQWsCMRSE74L/IbxCb5poUcvWKGIpVBCltr0/Nq+7&#10;W5OX7Sau6783gtDjMDPfMPNl56xoqQmVZw2joQJBnHtTcaHh6/Nt8AwiRGSD1jNpuFCA5aLfm2Nm&#10;/Jk/qD3EQiQIhww1lDHWmZQhL8lhGPqaOHk/vnEYk2wKaRo8J7izcqzUVDqsOC2UWNO6pPx4ODkN&#10;JzubbP6m7VYd9/J7tru8Rrv71frxoVu9gIjUxf/wvf1uNDypEdzOpCMgF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4pfvxQAAANwAAAAPAAAAAAAAAAAAAAAAAJgCAABkcnMv&#10;ZG93bnJldi54bWxQSwUGAAAAAAQABAD1AAAAigMAAAAA&#10;" fillcolor="#ddd" stroked="f" strokecolor="gray [1629]">
                <v:textbox>
                  <w:txbxContent>
                    <w:p w:rsidR="003A4DFB" w:rsidRPr="002A7F17" w:rsidRDefault="003A4DFB" w:rsidP="003A4DFB">
                      <w:pP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</w:rPr>
                        <w:t>б</w:t>
                      </w:r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  <v:shape id="AutoShape 994" o:spid="_x0000_s1137" type="#_x0000_t32" style="position:absolute;left:2948;top:12967;width:211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LXzsUAAADc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lU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DLXzsUAAADcAAAADwAAAAAAAAAA&#10;AAAAAAChAgAAZHJzL2Rvd25yZXYueG1sUEsFBgAAAAAEAAQA+QAAAJMDAAAAAA==&#10;"/>
              <v:shape id="AutoShape 995" o:spid="_x0000_s1138" type="#_x0000_t32" style="position:absolute;left:2963;top:14767;width:211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5yVcYAAADcAAAADwAAAGRycy9kb3ducmV2LnhtbESPT2sCMRTE7wW/Q3hCL6VmrVRka5S1&#10;IFTBg396f908N8HNy7qJuv32jVDwOMzMb5jpvHO1uFIbrGcFw0EGgrj02nKl4LBfvk5AhIissfZM&#10;Cn4pwHzWe5pirv2Nt3TdxUokCIccFZgYm1zKUBpyGAa+IU7e0bcOY5JtJXWLtwR3tXzLsrF0aDkt&#10;GGzo01B52l2cgs1quCh+jF2tt2e7eV8W9aV6+Vbqud8VHyAidfER/m9/aQWjbAT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+clXGAAAA3AAAAA8AAAAAAAAA&#10;AAAAAAAAoQIAAGRycy9kb3ducmV2LnhtbFBLBQYAAAAABAAEAPkAAACUAwAAAAA=&#10;"/>
              <v:shape id="AutoShape 996" o:spid="_x0000_s1139" type="#_x0000_t32" style="position:absolute;left:4915;top:12995;width:0;height:18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6t2MQAAADcAAAADwAAAGRycy9kb3ducmV2LnhtbESP3WrCQBSE7wu+w3KE3tWNtkSJriKC&#10;Uigt+PMAx+wxiWbPhpw1pm/fLRR6OczMN8xi1btaddRK5dnAeJSAIs69rbgwcDpuX2agJCBbrD2T&#10;gW8SWC0HTwvMrH/wnrpDKFSEsGRooAyhybSWvCSHMvINcfQuvnUYomwLbVt8RLir9SRJUu2w4rhQ&#10;YkObkvLb4e4M8Kd0H1/FOr3s7Pkkm6nU6TU35nnYr+egAvXhP/zXfrcGXpM3+D0Tj4Be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fq3YxAAAANwAAAAPAAAAAAAAAAAA&#10;AAAAAKECAABkcnMvZG93bnJldi54bWxQSwUGAAAAAAQABAD5AAAAkgMAAAAA&#10;">
                <v:stroke startarrow="open" endarrow="open"/>
              </v:shape>
              <v:shape id="AutoShape 997" o:spid="_x0000_s1140" type="#_x0000_t32" style="position:absolute;left:2993;top:13310;width:156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tPusYAAADcAAAADwAAAGRycy9kb3ducmV2LnhtbESPQWsCMRSE70L/Q3iFXqRmtShla5St&#10;IFTBg2t7f908N8HNy3YTdfvvTaHgcZiZb5j5sneNuFAXrGcF41EGgrjy2nKt4POwfn4FESKyxsYz&#10;KfilAMvFw2COufZX3tOljLVIEA45KjAxtrmUoTLkMIx8S5y8o+8cxiS7WuoOrwnuGjnJspl0aDkt&#10;GGxpZag6lWenYLcZvxffxm62+x+7m66L5lwPv5R6euyLNxCR+ngP/7c/tIKXbAp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bT7rGAAAA3AAAAA8AAAAAAAAA&#10;AAAAAAAAoQIAAGRycy9kb3ducmV2LnhtbFBLBQYAAAAABAAEAPkAAACUAwAAAAA=&#10;"/>
              <v:shape id="AutoShape 998" o:spid="_x0000_s1141" type="#_x0000_t32" style="position:absolute;left:2948;top:14454;width:156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nRzcUAAADcAAAADwAAAGRycy9kb3ducmV2LnhtbESPQWsCMRSE74L/ITzBi9SsSqVsjbIV&#10;BBU8aNv76+Z1E7p52W6irv/eFIQeh5n5hlmsOleLC7XBelYwGWcgiEuvLVcKPt43Ty8gQkTWWHsm&#10;BTcKsFr2ewvMtb/ykS6nWIkE4ZCjAhNjk0sZSkMOw9g3xMn79q3DmGRbSd3iNcFdLadZNpcOLacF&#10;gw2tDZU/p7NTcNhN3oovY3f74689PG+K+lyNPpUaDrriFUSkLv6HH+2tVjDL5vB3Jh0B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nRzcUAAADcAAAADwAAAAAAAAAA&#10;AAAAAAChAgAAZHJzL2Rvd25yZXYueG1sUEsFBgAAAAAEAAQA+QAAAJMDAAAAAA==&#10;"/>
              <v:shape id="AutoShape 999" o:spid="_x0000_s1142" type="#_x0000_t32" style="position:absolute;left:4388;top:13310;width:0;height:114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It88IAAADcAAAADwAAAGRycy9kb3ducmV2LnhtbESPQYvCMBSE7wv+h/AEb2uqgitdo0hB&#10;UNTDVvf+aN62XZuX0sS2/nsjCB6HmfmGWa57U4mWGldaVjAZRyCIM6tLzhVcztvPBQjnkTVWlknB&#10;nRysV4OPJcbadvxDbepzESDsYlRQeF/HUrqsIINubGvi4P3ZxqAPssmlbrALcFPJaRTNpcGSw0KB&#10;NSUFZdf0ZhQks/aIv2mStJNuTqeDx/5/j0qNhv3mG4Sn3r/Dr/ZOK5hFX/A8E46A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rIt88IAAADcAAAADwAAAAAAAAAAAAAA&#10;AAChAgAAZHJzL2Rvd25yZXYueG1sUEsFBgAAAAAEAAQA+QAAAJADAAAAAA==&#10;">
                <v:stroke startarrow="open" endarrow="open"/>
              </v:shape>
              <v:shape id="Text Box 1000" o:spid="_x0000_s1143" type="#_x0000_t202" style="position:absolute;left:4376;top:13595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VP+MIA&#10;AADcAAAADwAAAGRycy9kb3ducmV2LnhtbERPTWvCQBC9F/wPywi9lGZTBQnRVUQstKBC03ofs9Mk&#10;NjsbsltN/33nIHh8vO/FanCtulAfGs8GXpIUFHHpbcOVga/P1+cMVIjIFlvPZOCPAqyWo4cF5tZf&#10;+YMuRayUhHDI0UAdY5drHcqaHIbEd8TCffveYRTYV9r2eJVw1+pJms60w4alocaONjWVP8Wvk97t&#10;kHXH025zfi+eTufJgZt9xsY8jof1HFSkId7FN/ebNTBNZa2ckSOgl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VU/4wgAAANwAAAAPAAAAAAAAAAAAAAAAAJgCAABkcnMvZG93&#10;bnJldi54bWxQSwUGAAAAAAQABAD1AAAAhwMAAAAA&#10;" stroked="f">
                <v:fill opacity="0"/>
                <v:textbox>
                  <w:txbxContent>
                    <w:p w:rsidR="003A4DFB" w:rsidRPr="00EF359D" w:rsidRDefault="003A4DFB" w:rsidP="003A4DFB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Text Box 1001" o:spid="_x0000_s1144" type="#_x0000_t202" style="position:absolute;left:3826;top:13818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nqY8UA&#10;AADcAAAADwAAAGRycy9kb3ducmV2LnhtbESPW2vCQBCF3wv+h2UKfSm60YKk0Y2ItNBCFUz1fZKd&#10;5mJ2NmS3mv77riD4eDiXj7NcDaYVZ+pdbVnBdBKBIC6srrlUcPh+H8cgnEfW2FomBX/kYJWOHpaY&#10;aHvhPZ0zX4owwi5BBZX3XSKlKyoy6Ca2Iw7ej+0N+iD7UuoeL2HctHIWRXNpsOZAqLCjTUXFKfs1&#10;gfs2xN0x/9o0n9lz3sx2XG9jVurpcVgvQHga/D18a39oBS/RK1zPhCMg0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GepjxQAAANwAAAAPAAAAAAAAAAAAAAAAAJgCAABkcnMv&#10;ZG93bnJldi54bWxQSwUGAAAAAAQABAD1AAAAigMAAAAA&#10;" stroked="f">
                <v:fill opacity="0"/>
                <v:textbox>
                  <w:txbxContent>
                    <w:p w:rsidR="003A4DFB" w:rsidRPr="00EF359D" w:rsidRDefault="003A4DFB" w:rsidP="003A4DFB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  <w:t>d</w:t>
                      </w:r>
                      <w:proofErr w:type="gramEnd"/>
                    </w:p>
                  </w:txbxContent>
                </v:textbox>
              </v:shape>
              <v:shape id="Text Box 1002" o:spid="_x0000_s1145" type="#_x0000_t202" style="position:absolute;left:3731;top:13310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rVI8IA&#10;AADcAAAADwAAAGRycy9kb3ducmV2LnhtbERPTWvCQBC9C/6HZYReRDdakJC6SpEWWqhCo97H7DSJ&#10;zc6G7Fbjv3cOQo+P971c965RF+pC7dnAbJqAIi68rbk0cNi/T1JQISJbbDyTgRsFWK+GgyVm1l/5&#10;my55LJWEcMjQQBVjm2kdioochqlviYX78Z3DKLArte3wKuGu0fMkWWiHNUtDhS1tKip+8z8nvW99&#10;2h5PX5vzZz4+nec7rrcpG/M06l9fQEXq47/44f6wBp5nMl/OyBHQq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+tUjwgAAANwAAAAPAAAAAAAAAAAAAAAAAJgCAABkcnMvZG93&#10;bnJldi54bWxQSwUGAAAAAAQABAD1AAAAhwMAAAAA&#10;" stroked="f">
                <v:fill opacity="0"/>
                <v:textbox>
                  <w:txbxContent>
                    <w:p w:rsidR="003A4DFB" w:rsidRPr="00EF359D" w:rsidRDefault="003A4DFB" w:rsidP="003A4DFB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  <w:t>Z</w:t>
                      </w:r>
                    </w:p>
                  </w:txbxContent>
                </v:textbox>
              </v:shape>
              <v:shape id="Text Box 1003" o:spid="_x0000_s1146" type="#_x0000_t202" style="position:absolute;left:2309;top:12346;width:783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ZwuMQA&#10;AADcAAAADwAAAGRycy9kb3ducmV2LnhtbESPW2vCQBCF3wX/wzIFX6RuYqGE6ColKCjYgrG+j9lp&#10;Ls3Ohuyq6b/vFgo+Hs7l4yzXg2nFjXpXW1YQzyIQxIXVNZcKPk/b5wSE88gaW8uk4IccrFfj0RJT&#10;be98pFvuSxFG2KWooPK+S6V0RUUG3cx2xMH7sr1BH2RfSt3jPYybVs6j6FUarDkQKuwoq6j4zq8m&#10;cDdD0p0vh6zZ59NLM//g+j1hpSZPw9sChKfBP8L/7Z1W8BLH8HcmHA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2cLjEAAAA3AAAAA8AAAAAAAAAAAAAAAAAmAIAAGRycy9k&#10;b3ducmV2LnhtbFBLBQYAAAAABAAEAPUAAACJAwAAAAA=&#10;" stroked="f">
                <v:fill opacity="0"/>
                <v:textbox>
                  <w:txbxContent>
                    <w:p w:rsidR="003A4DFB" w:rsidRPr="00EF359D" w:rsidRDefault="003A4DFB" w:rsidP="003A4DFB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Text Box 1004" o:spid="_x0000_s1147" type="#_x0000_t202" style="position:absolute;left:3571;top:12275;width:1588;height:50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Tuz8QA&#10;AADcAAAADwAAAGRycy9kb3ducmV2LnhtbESPW2vCQBCF3wX/wzKFvohuTKGE6ColKFhoC0Z9H7Nj&#10;LmZnQ3ar6b/vFgo+Hs7l4yzXg2nFjXpXW1Ywn0UgiAuray4VHA/baQLCeWSNrWVS8EMO1qvxaImp&#10;tnfe0y33pQgj7FJUUHnfpVK6oiKDbmY74uBdbG/QB9mXUvd4D+OmlXEUvUqDNQdChR1lFRXX/NsE&#10;7mZIutP5I2ve88m5ib+4/kxYqeen4W0BwtPgH+H/9k4reJnH8HcmHA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k7s/EAAAA3AAAAA8AAAAAAAAAAAAAAAAAmAIAAGRycy9k&#10;b3ducmV2LnhtbFBLBQYAAAAABAAEAPUAAACJAwAAAAA=&#10;" stroked="f">
                <v:fill opacity="0"/>
                <v:textbox>
                  <w:txbxContent>
                    <w:p w:rsidR="003A4DFB" w:rsidRPr="00EF359D" w:rsidRDefault="003A4DFB" w:rsidP="003A4DFB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lang w:val="en-US"/>
                        </w:rPr>
                      </w:pPr>
                      <w:r w:rsidRPr="00EF359D">
                        <w:rPr>
                          <w:rFonts w:ascii="Arial" w:hAnsi="Arial" w:cs="Arial"/>
                          <w:b/>
                          <w:i/>
                          <w:sz w:val="32"/>
                          <w:szCs w:val="32"/>
                          <w:highlight w:val="lightGray"/>
                          <w:lang w:val="en-US"/>
                        </w:rPr>
                        <w:t>k=d/D</w:t>
                      </w:r>
                    </w:p>
                  </w:txbxContent>
                </v:textbox>
              </v:shape>
            </v:group>
          </v:group>
        </w:pict>
      </w:r>
    </w:p>
    <w:p w:rsidR="003A4DFB" w:rsidRPr="003A4DFB" w:rsidRDefault="003A4DFB" w:rsidP="003A4DFB">
      <w:pPr>
        <w:rPr>
          <w:rFonts w:eastAsiaTheme="minorEastAsia"/>
          <w:lang w:eastAsia="ru-RU"/>
        </w:rPr>
      </w:pPr>
    </w:p>
    <w:p w:rsidR="003A4DFB" w:rsidRPr="003A4DFB" w:rsidRDefault="003A4DFB" w:rsidP="003A4DFB">
      <w:pPr>
        <w:rPr>
          <w:rFonts w:eastAsiaTheme="minorEastAsia"/>
          <w:lang w:eastAsia="ru-RU"/>
        </w:rPr>
      </w:pPr>
    </w:p>
    <w:p w:rsidR="003A4DFB" w:rsidRPr="003A4DFB" w:rsidRDefault="003A4DFB" w:rsidP="003A4DFB">
      <w:pPr>
        <w:rPr>
          <w:rFonts w:eastAsiaTheme="minorEastAsia"/>
          <w:lang w:eastAsia="ru-RU"/>
        </w:rPr>
      </w:pPr>
    </w:p>
    <w:p w:rsidR="003A4DFB" w:rsidRPr="003A4DFB" w:rsidRDefault="003A4DFB" w:rsidP="003A4DFB">
      <w:pPr>
        <w:rPr>
          <w:rFonts w:eastAsiaTheme="minorEastAsia"/>
          <w:lang w:eastAsia="ru-RU"/>
        </w:rPr>
      </w:pPr>
    </w:p>
    <w:p w:rsidR="003A4DFB" w:rsidRPr="003A4DFB" w:rsidRDefault="003A4DFB" w:rsidP="003A4DFB">
      <w:pPr>
        <w:rPr>
          <w:rFonts w:eastAsiaTheme="minorEastAsia"/>
          <w:lang w:eastAsia="ru-RU"/>
        </w:rPr>
      </w:pPr>
    </w:p>
    <w:p w:rsidR="003A4DFB" w:rsidRPr="003A4DFB" w:rsidRDefault="003A4DFB" w:rsidP="003A4DFB">
      <w:pPr>
        <w:rPr>
          <w:rFonts w:eastAsiaTheme="minorEastAsia"/>
          <w:lang w:eastAsia="ru-RU"/>
        </w:rPr>
      </w:pPr>
    </w:p>
    <w:p w:rsidR="003A4DFB" w:rsidRPr="003A4DFB" w:rsidRDefault="003A4DFB" w:rsidP="003A4DFB">
      <w:pPr>
        <w:rPr>
          <w:rFonts w:eastAsiaTheme="minorEastAsia"/>
          <w:lang w:eastAsia="ru-RU"/>
        </w:rPr>
      </w:pPr>
    </w:p>
    <w:p w:rsidR="003A4DFB" w:rsidRPr="003A4DFB" w:rsidRDefault="003A4DFB" w:rsidP="003A4DFB">
      <w:pPr>
        <w:rPr>
          <w:rFonts w:eastAsiaTheme="minorEastAsia"/>
          <w:lang w:eastAsia="ru-RU"/>
        </w:rPr>
      </w:pPr>
    </w:p>
    <w:p w:rsidR="003A4DFB" w:rsidRPr="003A4DFB" w:rsidRDefault="003A4DFB" w:rsidP="003A4DFB">
      <w:pPr>
        <w:tabs>
          <w:tab w:val="left" w:pos="8661"/>
        </w:tabs>
        <w:rPr>
          <w:rFonts w:eastAsiaTheme="minorEastAsia"/>
          <w:lang w:eastAsia="ru-RU"/>
        </w:rPr>
      </w:pPr>
      <w:r w:rsidRPr="003A4DFB">
        <w:rPr>
          <w:rFonts w:eastAsiaTheme="minorEastAsia"/>
          <w:lang w:eastAsia="ru-RU"/>
        </w:rPr>
        <w:tab/>
      </w:r>
    </w:p>
    <w:p w:rsidR="003A4DFB" w:rsidRPr="003A4DFB" w:rsidRDefault="003A4DFB" w:rsidP="003A4DFB">
      <w:pPr>
        <w:jc w:val="center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3A4DFB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а) Схема </w:t>
      </w:r>
      <w:proofErr w:type="spellStart"/>
      <w:r w:rsidRPr="003A4DFB">
        <w:rPr>
          <w:rFonts w:ascii="Times New Roman" w:eastAsiaTheme="minorEastAsia" w:hAnsi="Times New Roman" w:cs="Times New Roman"/>
          <w:sz w:val="32"/>
          <w:szCs w:val="32"/>
          <w:lang w:eastAsia="ru-RU"/>
        </w:rPr>
        <w:t>нагружения</w:t>
      </w:r>
      <w:proofErr w:type="spellEnd"/>
      <w:r w:rsidRPr="003A4DFB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 вала; б) и в) – формы сечения.</w:t>
      </w:r>
    </w:p>
    <w:p w:rsidR="003A4DFB" w:rsidRPr="003A4DFB" w:rsidRDefault="003A4DFB" w:rsidP="003A4DFB">
      <w:pPr>
        <w:jc w:val="center"/>
        <w:rPr>
          <w:rFonts w:ascii="Times New Roman" w:eastAsiaTheme="minorEastAsia" w:hAnsi="Times New Roman" w:cs="Times New Roman"/>
          <w:sz w:val="32"/>
          <w:szCs w:val="32"/>
          <w:lang w:eastAsia="ru-RU"/>
        </w:rPr>
      </w:pPr>
      <w:r w:rsidRPr="003A4DFB">
        <w:rPr>
          <w:rFonts w:ascii="Times New Roman" w:eastAsiaTheme="minorEastAsia" w:hAnsi="Times New Roman" w:cs="Times New Roman"/>
          <w:sz w:val="32"/>
          <w:szCs w:val="32"/>
          <w:lang w:eastAsia="ru-RU"/>
        </w:rPr>
        <w:t>Рисунок</w:t>
      </w:r>
      <w:r w:rsidRPr="003A4DFB">
        <w:rPr>
          <w:rFonts w:ascii="Times New Roman" w:eastAsiaTheme="minorEastAsia" w:hAnsi="Times New Roman" w:cs="Times New Roman"/>
          <w:b/>
          <w:sz w:val="32"/>
          <w:szCs w:val="32"/>
          <w:lang w:eastAsia="ru-RU"/>
        </w:rPr>
        <w:t xml:space="preserve"> </w:t>
      </w:r>
      <w:r w:rsidRPr="003A4DFB">
        <w:rPr>
          <w:rFonts w:ascii="Times New Roman" w:eastAsiaTheme="minorEastAsia" w:hAnsi="Times New Roman" w:cs="Times New Roman"/>
          <w:sz w:val="32"/>
          <w:szCs w:val="32"/>
          <w:lang w:eastAsia="ru-RU"/>
        </w:rPr>
        <w:t xml:space="preserve">Г </w:t>
      </w:r>
    </w:p>
    <w:p w:rsidR="003A4DFB" w:rsidRPr="003A4DFB" w:rsidRDefault="003A4DFB" w:rsidP="003A4DFB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357"/>
        <w:jc w:val="both"/>
        <w:textAlignment w:val="baseline"/>
        <w:rPr>
          <w:rFonts w:ascii="Times New Roman" w:eastAsia="Times New Roman" w:hAnsi="Times New Roman" w:cs="Times New Roman"/>
          <w:spacing w:val="6"/>
          <w:sz w:val="32"/>
          <w:szCs w:val="32"/>
          <w:lang w:eastAsia="ru-RU"/>
        </w:rPr>
      </w:pPr>
    </w:p>
    <w:p w:rsidR="0052088B" w:rsidRDefault="0052088B"/>
    <w:sectPr w:rsidR="0052088B" w:rsidSect="0052088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6B564B"/>
    <w:multiLevelType w:val="hybridMultilevel"/>
    <w:tmpl w:val="8356F898"/>
    <w:lvl w:ilvl="0" w:tplc="80B4DCB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4"/>
  <w:proofState w:spelling="clean" w:grammar="clean"/>
  <w:defaultTabStop w:val="708"/>
  <w:characterSpacingControl w:val="doNotCompress"/>
  <w:compat/>
  <w:rsids>
    <w:rsidRoot w:val="003A4DFB"/>
    <w:rsid w:val="003A4DFB"/>
    <w:rsid w:val="0052088B"/>
    <w:rsid w:val="006C2A21"/>
    <w:rsid w:val="00DE09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4" type="connector" idref="#AutoShape 994"/>
        <o:r id="V:Rule25" type="connector" idref="#AutoShape 957"/>
        <o:r id="V:Rule26" type="connector" idref="#AutoShape 983"/>
        <o:r id="V:Rule27" type="connector" idref="#AutoShape 982"/>
        <o:r id="V:Rule28" type="connector" idref="#AutoShape 995"/>
        <o:r id="V:Rule29" type="connector" idref="#AutoShape 996"/>
        <o:r id="V:Rule30" type="connector" idref="#AutoShape 952"/>
        <o:r id="V:Rule31" type="connector" idref="#AutoShape 954"/>
        <o:r id="V:Rule32" type="connector" idref="#AutoShape 998"/>
        <o:r id="V:Rule33" type="connector" idref="#AutoShape 958"/>
        <o:r id="V:Rule34" type="connector" idref="#AutoShape 991"/>
        <o:r id="V:Rule35" type="connector" idref="#AutoShape 962"/>
        <o:r id="V:Rule36" type="connector" idref="#AutoShape 997"/>
        <o:r id="V:Rule37" type="connector" idref="#AutoShape 999"/>
        <o:r id="V:Rule38" type="connector" idref="#AutoShape 979"/>
        <o:r id="V:Rule39" type="connector" idref="#AutoShape 959"/>
        <o:r id="V:Rule40" type="connector" idref="#AutoShape 961"/>
        <o:r id="V:Rule41" type="connector" idref="#AutoShape 960"/>
        <o:r id="V:Rule42" type="connector" idref="#AutoShape 984"/>
        <o:r id="V:Rule43" type="connector" idref="#AutoShape 978"/>
        <o:r id="V:Rule44" type="connector" idref="#AutoShape 955"/>
        <o:r id="V:Rule45" type="connector" idref="#AutoShape 956"/>
        <o:r id="V:Rule46" type="connector" idref="#AutoShape 99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088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279</Words>
  <Characters>1592</Characters>
  <Application>Microsoft Office Word</Application>
  <DocSecurity>0</DocSecurity>
  <Lines>13</Lines>
  <Paragraphs>3</Paragraphs>
  <ScaleCrop>false</ScaleCrop>
  <Company>Home</Company>
  <LinksUpToDate>false</LinksUpToDate>
  <CharactersWithSpaces>1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an</dc:creator>
  <cp:lastModifiedBy>Stepan</cp:lastModifiedBy>
  <cp:revision>1</cp:revision>
  <dcterms:created xsi:type="dcterms:W3CDTF">2014-12-11T18:15:00Z</dcterms:created>
  <dcterms:modified xsi:type="dcterms:W3CDTF">2014-12-11T18:20:00Z</dcterms:modified>
</cp:coreProperties>
</file>